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498" r:id="rId2"/>
    <p:sldId id="748" r:id="rId3"/>
    <p:sldId id="813" r:id="rId4"/>
    <p:sldId id="800" r:id="rId5"/>
    <p:sldId id="814" r:id="rId6"/>
    <p:sldId id="801" r:id="rId7"/>
    <p:sldId id="815" r:id="rId8"/>
    <p:sldId id="802" r:id="rId9"/>
    <p:sldId id="803" r:id="rId10"/>
    <p:sldId id="804" r:id="rId11"/>
    <p:sldId id="811" r:id="rId12"/>
    <p:sldId id="805" r:id="rId13"/>
    <p:sldId id="806" r:id="rId14"/>
    <p:sldId id="812" r:id="rId15"/>
    <p:sldId id="807" r:id="rId16"/>
    <p:sldId id="816" r:id="rId17"/>
    <p:sldId id="817" r:id="rId18"/>
    <p:sldId id="808" r:id="rId19"/>
    <p:sldId id="809" r:id="rId20"/>
    <p:sldId id="792" r:id="rId21"/>
    <p:sldId id="793" r:id="rId22"/>
    <p:sldId id="794" r:id="rId23"/>
    <p:sldId id="795" r:id="rId24"/>
    <p:sldId id="796" r:id="rId25"/>
    <p:sldId id="798" r:id="rId26"/>
    <p:sldId id="810" r:id="rId27"/>
    <p:sldId id="799" r:id="rId28"/>
    <p:sldId id="576" r:id="rId2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767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CCFF66"/>
    <a:srgbClr val="FFFF00"/>
    <a:srgbClr val="00FF00"/>
    <a:srgbClr val="FFCC99"/>
    <a:srgbClr val="0099FF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269" autoAdjust="0"/>
    <p:restoredTop sz="87695" autoAdjust="0"/>
  </p:normalViewPr>
  <p:slideViewPr>
    <p:cSldViewPr snapToGrid="0">
      <p:cViewPr varScale="1">
        <p:scale>
          <a:sx n="77" d="100"/>
          <a:sy n="77" d="100"/>
        </p:scale>
        <p:origin x="496" y="60"/>
      </p:cViewPr>
      <p:guideLst>
        <p:guide orient="horz" pos="4319"/>
        <p:guide pos="7679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788"/>
    </p:cViewPr>
  </p:sorterViewPr>
  <p:notesViewPr>
    <p:cSldViewPr snapToGrid="0">
      <p:cViewPr>
        <p:scale>
          <a:sx n="150" d="100"/>
          <a:sy n="150" d="100"/>
        </p:scale>
        <p:origin x="300" y="9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/>
            </a:lvl1pPr>
          </a:lstStyle>
          <a:p>
            <a:pPr>
              <a:defRPr/>
            </a:pPr>
            <a:fld id="{950F1281-2DE5-46C2-A04D-B968DA9A969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446222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/>
            </a:lvl1pPr>
          </a:lstStyle>
          <a:p>
            <a:pPr>
              <a:defRPr/>
            </a:pPr>
            <a:fld id="{BB33D04F-6B00-4DAE-AD3F-610373FEBB1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8935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1D6219-1A57-4BC9-97F4-34D7F1686EE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pt-BR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30233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961437-2177-402B-9BB6-7BCAE7705FF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928219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961437-2177-402B-9BB6-7BCAE7705FF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6351255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947E32-A74F-4BA0-9E85-A61DDA966D2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8319050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B3A7F019-2784-40F2-9EB3-1B0AB49ED2B6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3</a:t>
            </a:fld>
            <a:endParaRPr lang="en-US" sz="1200" b="0" i="0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130543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B3A7F019-2784-40F2-9EB3-1B0AB49ED2B6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4</a:t>
            </a:fld>
            <a:endParaRPr lang="en-US" sz="1200" b="0" i="0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5705040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2629A8C6-1A93-41DA-B9FF-EFAE36027174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5</a:t>
            </a:fld>
            <a:endParaRPr lang="en-US" sz="1200" b="0" i="0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935635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2629A8C6-1A93-41DA-B9FF-EFAE36027174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6</a:t>
            </a:fld>
            <a:endParaRPr lang="en-US" sz="1200" b="0" i="0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996778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2629A8C6-1A93-41DA-B9FF-EFAE36027174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7</a:t>
            </a:fld>
            <a:endParaRPr lang="en-US" sz="1200" b="0" i="0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792442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48C5508C-EC39-46DB-B64B-5869477938DA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8</a:t>
            </a:fld>
            <a:endParaRPr lang="en-US" sz="1200" b="0" i="0"/>
          </a:p>
        </p:txBody>
      </p:sp>
      <p:sp>
        <p:nvSpPr>
          <p:cNvPr id="439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9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7976242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48C5508C-EC39-46DB-B64B-5869477938DA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19</a:t>
            </a:fld>
            <a:endParaRPr lang="en-US" sz="1200" b="0" i="0"/>
          </a:p>
        </p:txBody>
      </p:sp>
      <p:sp>
        <p:nvSpPr>
          <p:cNvPr id="439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9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51910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6500137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3C87C424-A066-4BB7-91EE-A2D9126E5095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0</a:t>
            </a:fld>
            <a:endParaRPr lang="en-US" sz="1200" b="0" i="0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4582515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5688088A-8227-4D48-B395-80EF508274A7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1</a:t>
            </a:fld>
            <a:endParaRPr lang="en-US" sz="1200" b="0" i="0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6503110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86AE8AE6-8557-44B9-BA65-F47235A8A6C8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2</a:t>
            </a:fld>
            <a:endParaRPr lang="en-US" sz="1200" b="0" i="0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8790734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0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52EED87E-5D42-4EE3-99C6-09F3B748AA56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3</a:t>
            </a:fld>
            <a:endParaRPr lang="en-US" sz="1200" b="0" i="0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42564884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D18307CA-CA25-4EEE-956B-9F97EF245B23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4</a:t>
            </a:fld>
            <a:endParaRPr lang="en-US" sz="1200" b="0" i="0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9094220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666483A-8B5E-43E3-A0D0-99588CDF680F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5</a:t>
            </a:fld>
            <a:endParaRPr lang="en-US" sz="1200" b="0" i="0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8242132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666483A-8B5E-43E3-A0D0-99588CDF680F}" type="slidenum">
              <a:rPr lang="en-US" sz="1200" b="0" i="0"/>
              <a:pPr algn="r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6</a:t>
            </a:fld>
            <a:endParaRPr lang="en-US" sz="1200" b="0" i="0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8588809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11D329-0C21-47B2-9E07-76E8D836793E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975886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494129-EB29-4308-876D-9EFEDFF3D2C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4140929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494129-EB29-4308-876D-9EFEDFF3D2C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442731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23035-32DF-442F-AD6D-BFB167169F5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5985843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23035-32DF-442F-AD6D-BFB167169F5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343463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23035-32DF-442F-AD6D-BFB167169F5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220746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782FB-7FC9-4B3A-A494-3DB0EA6B4E8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255231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578D3-F08D-443A-B190-7391534278E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452904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0"/>
          <p:cNvSpPr>
            <a:spLocks noChangeShapeType="1"/>
          </p:cNvSpPr>
          <p:nvPr/>
        </p:nvSpPr>
        <p:spPr bwMode="auto">
          <a:xfrm>
            <a:off x="355600" y="3262313"/>
            <a:ext cx="11353800" cy="0"/>
          </a:xfrm>
          <a:prstGeom prst="line">
            <a:avLst/>
          </a:prstGeom>
          <a:noFill/>
          <a:ln w="57150" cap="sq">
            <a:solidFill>
              <a:srgbClr val="FF3300"/>
            </a:solidFill>
            <a:round/>
            <a:headEnd type="none" w="sm" len="sm"/>
            <a:tailEnd type="none" w="sm" len="sm"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endParaRPr lang="pt-BR" sz="2800" i="0"/>
          </a:p>
        </p:txBody>
      </p:sp>
      <p:sp>
        <p:nvSpPr>
          <p:cNvPr id="28706" name="Rectangle 34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0" y="2209800"/>
            <a:ext cx="121920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707" name="Rectangle 35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0" y="3886200"/>
            <a:ext cx="121920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pt-BR"/>
              <a:t>Click to</a:t>
            </a:r>
            <a:r>
              <a:rPr lang="en-US"/>
              <a:t> edit Master subtitle style</a:t>
            </a:r>
          </a:p>
        </p:txBody>
      </p:sp>
      <p:sp>
        <p:nvSpPr>
          <p:cNvPr id="5" name="Rectangle 3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5240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7752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3472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AB42B88-4193-48B6-8F39-39519D13DD19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B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Font typeface="Wingdings" pitchFamily="2" charset="2"/>
        <a:buChar char="ü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18" Type="http://schemas.openxmlformats.org/officeDocument/2006/relationships/image" Target="../media/image39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2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0.wmf"/><Relationship Id="rId10" Type="http://schemas.openxmlformats.org/officeDocument/2006/relationships/image" Target="../media/image62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emf"/><Relationship Id="rId5" Type="http://schemas.openxmlformats.org/officeDocument/2006/relationships/image" Target="../media/image66.emf"/><Relationship Id="rId10" Type="http://schemas.openxmlformats.org/officeDocument/2006/relationships/image" Target="../media/image68.w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70.em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72.e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9.w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6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1.w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93.wmf"/><Relationship Id="rId9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36" name="Rectangle 20"/>
          <p:cNvSpPr>
            <a:spLocks noChangeArrowheads="1"/>
          </p:cNvSpPr>
          <p:nvPr/>
        </p:nvSpPr>
        <p:spPr bwMode="auto">
          <a:xfrm>
            <a:off x="1974851" y="2687639"/>
            <a:ext cx="8340725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STEMAS DE CONTROL </a:t>
            </a:r>
            <a:r>
              <a:rPr lang="es-AR" sz="3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AUTOMATIZACIÓN</a:t>
            </a:r>
            <a:endParaRPr lang="es-AR" sz="3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74837" name="Rectangle 21"/>
          <p:cNvSpPr>
            <a:spLocks noChangeArrowheads="1"/>
          </p:cNvSpPr>
          <p:nvPr/>
        </p:nvSpPr>
        <p:spPr bwMode="auto">
          <a:xfrm>
            <a:off x="2430463" y="4079875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</a:t>
            </a:r>
            <a:r>
              <a:rPr lang="es-AR" sz="2400" b="0" i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 Computación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7" name="Rectangle 26"/>
          <p:cNvSpPr>
            <a:spLocks noChangeArrowheads="1"/>
          </p:cNvSpPr>
          <p:nvPr/>
        </p:nvSpPr>
        <p:spPr bwMode="auto">
          <a:xfrm>
            <a:off x="2185988" y="3575050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388" name="Rectangle 27"/>
          <p:cNvSpPr>
            <a:spLocks noChangeArrowheads="1"/>
          </p:cNvSpPr>
          <p:nvPr/>
        </p:nvSpPr>
        <p:spPr bwMode="auto">
          <a:xfrm>
            <a:off x="2185988" y="2438400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pSp>
        <p:nvGrpSpPr>
          <p:cNvPr id="16389" name="Group 44"/>
          <p:cNvGrpSpPr>
            <a:grpSpLocks/>
          </p:cNvGrpSpPr>
          <p:nvPr/>
        </p:nvGrpSpPr>
        <p:grpSpPr bwMode="auto">
          <a:xfrm>
            <a:off x="2781300" y="490538"/>
            <a:ext cx="6675438" cy="1103312"/>
            <a:chOff x="632" y="229"/>
            <a:chExt cx="4205" cy="695"/>
          </a:xfrm>
        </p:grpSpPr>
        <p:pic>
          <p:nvPicPr>
            <p:cNvPr id="16390" name="Picture 33" descr="logo solo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83" y="229"/>
              <a:ext cx="1754" cy="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1" name="Picture 4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32" y="236"/>
              <a:ext cx="1635" cy="6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ación de Procesos de Primer Orden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11339" y="896938"/>
            <a:ext cx="6238875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étodos de </a:t>
            </a:r>
            <a:r>
              <a:rPr lang="es-AR" sz="2200" i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iegler-Nichols</a:t>
            </a: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 de </a:t>
            </a:r>
            <a:r>
              <a:rPr lang="es-AR" sz="2200" i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ägglund</a:t>
            </a:r>
            <a:endParaRPr lang="es-AR" sz="2200" i="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3000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1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2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3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2174875" y="1387476"/>
            <a:ext cx="5353050" cy="43021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estimar:  </a:t>
            </a:r>
            <a:r>
              <a:rPr lang="es-AR" sz="2200" b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200" b="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t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y 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q</a:t>
            </a:r>
          </a:p>
        </p:txBody>
      </p:sp>
      <p:sp>
        <p:nvSpPr>
          <p:cNvPr id="383005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6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pic>
        <p:nvPicPr>
          <p:cNvPr id="38300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1150" y="1989139"/>
            <a:ext cx="6394450" cy="437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3008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6127"/>
              </p:ext>
            </p:extLst>
          </p:nvPr>
        </p:nvGraphicFramePr>
        <p:xfrm>
          <a:off x="8964614" y="2005014"/>
          <a:ext cx="1108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40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4" y="2005014"/>
                        <a:ext cx="11080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23493"/>
              </p:ext>
            </p:extLst>
          </p:nvPr>
        </p:nvGraphicFramePr>
        <p:xfrm>
          <a:off x="7968893" y="4525964"/>
          <a:ext cx="27225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41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893" y="4525964"/>
                        <a:ext cx="27225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96138"/>
              </p:ext>
            </p:extLst>
          </p:nvPr>
        </p:nvGraphicFramePr>
        <p:xfrm>
          <a:off x="8367429" y="3065174"/>
          <a:ext cx="1830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42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429" y="3065174"/>
                        <a:ext cx="18303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66953"/>
              </p:ext>
            </p:extLst>
          </p:nvPr>
        </p:nvGraphicFramePr>
        <p:xfrm>
          <a:off x="8356600" y="3771468"/>
          <a:ext cx="18542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43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771468"/>
                        <a:ext cx="18542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ación de Procesos de Primer Orden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11338" y="837333"/>
            <a:ext cx="8653462" cy="430887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étodos de </a:t>
            </a:r>
            <a:r>
              <a:rPr lang="es-AR" sz="2200" i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iegler-Nichols</a:t>
            </a: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 de </a:t>
            </a:r>
            <a:r>
              <a:rPr lang="es-AR" sz="2200" i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ägglund</a:t>
            </a: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s-AR" sz="22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convenientes</a:t>
            </a:r>
          </a:p>
        </p:txBody>
      </p:sp>
      <p:sp>
        <p:nvSpPr>
          <p:cNvPr id="383000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1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2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3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5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6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3008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pic>
        <p:nvPicPr>
          <p:cNvPr id="2" name="1 Imagen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393" y="1402824"/>
            <a:ext cx="7332141" cy="5361628"/>
          </a:xfrm>
          <a:prstGeom prst="rect">
            <a:avLst/>
          </a:prstGeom>
        </p:spPr>
      </p:pic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6096001" y="4098285"/>
            <a:ext cx="2929453" cy="430213"/>
          </a:xfrm>
          <a:prstGeom prst="rect">
            <a:avLst/>
          </a:prstGeom>
          <a:solidFill>
            <a:srgbClr val="FFFF00">
              <a:alpha val="35001"/>
            </a:srgb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uido en la señal</a:t>
            </a:r>
            <a:endParaRPr lang="es-AR" sz="22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615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ación de Procesos de Primer Orden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11339" y="896938"/>
            <a:ext cx="6238875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étodo de Smith</a:t>
            </a:r>
          </a:p>
        </p:txBody>
      </p:sp>
      <p:sp>
        <p:nvSpPr>
          <p:cNvPr id="384036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4037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4038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4039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2174875" y="1387476"/>
            <a:ext cx="5353050" cy="43021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estimar:  </a:t>
            </a:r>
            <a:r>
              <a:rPr lang="es-AR" sz="2200" b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200" b="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t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y 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q</a:t>
            </a:r>
          </a:p>
        </p:txBody>
      </p:sp>
      <p:sp>
        <p:nvSpPr>
          <p:cNvPr id="384041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4042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4043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4010" name="Object 10"/>
          <p:cNvGraphicFramePr>
            <a:graphicFrameLocks noChangeAspect="1"/>
          </p:cNvGraphicFramePr>
          <p:nvPr/>
        </p:nvGraphicFramePr>
        <p:xfrm>
          <a:off x="8755064" y="4348164"/>
          <a:ext cx="1108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4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4" y="4348164"/>
                        <a:ext cx="11080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404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76389" y="2109789"/>
            <a:ext cx="6372225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4045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4011" name="Object 11"/>
          <p:cNvGraphicFramePr>
            <a:graphicFrameLocks noChangeAspect="1"/>
          </p:cNvGraphicFramePr>
          <p:nvPr/>
        </p:nvGraphicFramePr>
        <p:xfrm>
          <a:off x="8464551" y="1593850"/>
          <a:ext cx="1711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5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1" y="1593850"/>
                        <a:ext cx="17113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6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4012" name="Object 12"/>
          <p:cNvGraphicFramePr>
            <a:graphicFrameLocks noChangeAspect="1"/>
          </p:cNvGraphicFramePr>
          <p:nvPr/>
        </p:nvGraphicFramePr>
        <p:xfrm>
          <a:off x="8464551" y="2198689"/>
          <a:ext cx="1444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6" name="Equation" r:id="rId9" imgW="583947" imgH="228501" progId="Equation.DSMT4">
                  <p:embed/>
                </p:oleObj>
              </mc:Choice>
              <mc:Fallback>
                <p:oleObj name="Equation" r:id="rId9" imgW="583947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1" y="2198689"/>
                        <a:ext cx="14446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6" name="Object 26"/>
          <p:cNvGraphicFramePr>
            <a:graphicFrameLocks noChangeAspect="1"/>
          </p:cNvGraphicFramePr>
          <p:nvPr/>
        </p:nvGraphicFramePr>
        <p:xfrm>
          <a:off x="7953375" y="3043239"/>
          <a:ext cx="27003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7" name="Equation" r:id="rId11" imgW="1384300" imgH="228600" progId="Equation.DSMT4">
                  <p:embed/>
                </p:oleObj>
              </mc:Choice>
              <mc:Fallback>
                <p:oleObj name="Equation" r:id="rId11" imgW="13843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3043239"/>
                        <a:ext cx="27003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8" name="Object 28"/>
          <p:cNvGraphicFramePr>
            <a:graphicFrameLocks noChangeAspect="1"/>
          </p:cNvGraphicFramePr>
          <p:nvPr/>
        </p:nvGraphicFramePr>
        <p:xfrm>
          <a:off x="7953376" y="3614739"/>
          <a:ext cx="27352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8" name="Equation" r:id="rId13" imgW="1397000" imgH="228600" progId="Equation.DSMT4">
                  <p:embed/>
                </p:oleObj>
              </mc:Choice>
              <mc:Fallback>
                <p:oleObj name="Equation" r:id="rId13" imgW="13970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6" y="3614739"/>
                        <a:ext cx="27352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31"/>
          <p:cNvGraphicFramePr>
            <a:graphicFrameLocks noChangeAspect="1"/>
          </p:cNvGraphicFramePr>
          <p:nvPr/>
        </p:nvGraphicFramePr>
        <p:xfrm>
          <a:off x="8234364" y="5167314"/>
          <a:ext cx="21478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9"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4" y="5167314"/>
                        <a:ext cx="214788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33"/>
          <p:cNvGraphicFramePr>
            <a:graphicFrameLocks noChangeAspect="1"/>
          </p:cNvGraphicFramePr>
          <p:nvPr/>
        </p:nvGraphicFramePr>
        <p:xfrm>
          <a:off x="8477251" y="5815014"/>
          <a:ext cx="16621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60" name="Equation" r:id="rId17" imgW="672808" imgH="228501" progId="Equation.DSMT4">
                  <p:embed/>
                </p:oleObj>
              </mc:Choice>
              <mc:Fallback>
                <p:oleObj name="Equation" r:id="rId17" imgW="672808" imgH="228501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1" y="5815014"/>
                        <a:ext cx="16621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ación de Procesos de Primer Orden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11339" y="896938"/>
            <a:ext cx="6238875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étodo de Sundaresan y Krishnaswamy </a:t>
            </a:r>
          </a:p>
        </p:txBody>
      </p:sp>
      <p:sp>
        <p:nvSpPr>
          <p:cNvPr id="412697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698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699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0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2174875" y="1387476"/>
            <a:ext cx="5353050" cy="43021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estimar:  </a:t>
            </a:r>
            <a:r>
              <a:rPr lang="es-AR" sz="2200" b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200" b="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t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y 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q</a:t>
            </a:r>
          </a:p>
        </p:txBody>
      </p:sp>
      <p:sp>
        <p:nvSpPr>
          <p:cNvPr id="412702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3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4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8755064" y="4348164"/>
          <a:ext cx="1108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5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4" y="4348164"/>
                        <a:ext cx="11080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5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8464551" y="1593850"/>
          <a:ext cx="1711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6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1" y="1593850"/>
                        <a:ext cx="17113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6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412689" name="Object 17"/>
          <p:cNvGraphicFramePr>
            <a:graphicFrameLocks noChangeAspect="1"/>
          </p:cNvGraphicFramePr>
          <p:nvPr/>
        </p:nvGraphicFramePr>
        <p:xfrm>
          <a:off x="8464551" y="2198689"/>
          <a:ext cx="1444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7" name="Equation" r:id="rId8" imgW="583947" imgH="228501" progId="Equation.DSMT4">
                  <p:embed/>
                </p:oleObj>
              </mc:Choice>
              <mc:Fallback>
                <p:oleObj name="Equation" r:id="rId8" imgW="583947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1" y="2198689"/>
                        <a:ext cx="14446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0" name="Object 18"/>
          <p:cNvGraphicFramePr>
            <a:graphicFrameLocks noChangeAspect="1"/>
          </p:cNvGraphicFramePr>
          <p:nvPr/>
        </p:nvGraphicFramePr>
        <p:xfrm>
          <a:off x="7953375" y="3043239"/>
          <a:ext cx="27003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8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3043239"/>
                        <a:ext cx="27003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1" name="Object 19"/>
          <p:cNvGraphicFramePr>
            <a:graphicFrameLocks noChangeAspect="1"/>
          </p:cNvGraphicFramePr>
          <p:nvPr/>
        </p:nvGraphicFramePr>
        <p:xfrm>
          <a:off x="7953376" y="3614739"/>
          <a:ext cx="27352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19" name="Equation" r:id="rId12" imgW="1396800" imgH="228600" progId="Equation.DSMT4">
                  <p:embed/>
                </p:oleObj>
              </mc:Choice>
              <mc:Fallback>
                <p:oleObj name="Equation" r:id="rId12" imgW="13968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6" y="3614739"/>
                        <a:ext cx="273526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2" name="Object 20"/>
          <p:cNvGraphicFramePr>
            <a:graphicFrameLocks noChangeAspect="1"/>
          </p:cNvGraphicFramePr>
          <p:nvPr/>
        </p:nvGraphicFramePr>
        <p:xfrm>
          <a:off x="8094664" y="5167314"/>
          <a:ext cx="24288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0" name="Equation" r:id="rId14" imgW="990360" imgH="228600" progId="Equation.DSMT4">
                  <p:embed/>
                </p:oleObj>
              </mc:Choice>
              <mc:Fallback>
                <p:oleObj name="Equation" r:id="rId14" imgW="99036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4" y="5167314"/>
                        <a:ext cx="24288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4" name="Object 22"/>
          <p:cNvGraphicFramePr>
            <a:graphicFrameLocks noChangeAspect="1"/>
          </p:cNvGraphicFramePr>
          <p:nvPr/>
        </p:nvGraphicFramePr>
        <p:xfrm>
          <a:off x="8021638" y="5815014"/>
          <a:ext cx="2603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1" name="Equation" r:id="rId16" imgW="1054080" imgH="228600" progId="Equation.DSMT4">
                  <p:embed/>
                </p:oleObj>
              </mc:Choice>
              <mc:Fallback>
                <p:oleObj name="Equation" r:id="rId16" imgW="10540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5815014"/>
                        <a:ext cx="26035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707" name="Picture 24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592263" y="2116138"/>
            <a:ext cx="6405562" cy="431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ación de Procesos de Primer Orden</a:t>
            </a:r>
          </a:p>
        </p:txBody>
      </p:sp>
      <p:sp>
        <p:nvSpPr>
          <p:cNvPr id="412697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698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699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0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2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3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4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5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2706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pic>
        <p:nvPicPr>
          <p:cNvPr id="22" name="21 Imagen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4456" y="901521"/>
            <a:ext cx="8461420" cy="5834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91446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758" name="Picture 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1" y="2345172"/>
            <a:ext cx="7038975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4463"/>
            <a:ext cx="791845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 de Segundo Orden</a:t>
            </a:r>
          </a:p>
        </p:txBody>
      </p:sp>
      <p:sp>
        <p:nvSpPr>
          <p:cNvPr id="414748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49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50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51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1739900" y="811213"/>
            <a:ext cx="5353050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2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estimar:  </a:t>
            </a:r>
            <a:r>
              <a:rPr lang="es-AR" sz="2200" b="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x</a:t>
            </a:r>
            <a:r>
              <a:rPr lang="es-AR" sz="2200" b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y  </a:t>
            </a:r>
            <a:r>
              <a:rPr lang="es-AR" sz="2200" b="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w</a:t>
            </a:r>
            <a:r>
              <a:rPr lang="es-AR" sz="2200" b="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414753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54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55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56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14757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4147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59166"/>
              </p:ext>
            </p:extLst>
          </p:nvPr>
        </p:nvGraphicFramePr>
        <p:xfrm>
          <a:off x="8778875" y="3083799"/>
          <a:ext cx="16954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1" name="Equation" r:id="rId5" imgW="914400" imgH="431800" progId="Equation.DSMT4">
                  <p:embed/>
                </p:oleObj>
              </mc:Choice>
              <mc:Fallback>
                <p:oleObj name="Equation" r:id="rId5" imgW="914400" imgH="431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5" y="3083799"/>
                        <a:ext cx="16954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99169"/>
              </p:ext>
            </p:extLst>
          </p:nvPr>
        </p:nvGraphicFramePr>
        <p:xfrm>
          <a:off x="5757863" y="1352550"/>
          <a:ext cx="4775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2" name="Equation" r:id="rId7" imgW="2514600" imgH="431640" progId="Equation.DSMT4">
                  <p:embed/>
                </p:oleObj>
              </mc:Choice>
              <mc:Fallback>
                <p:oleObj name="Equation" r:id="rId7" imgW="251460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1352550"/>
                        <a:ext cx="4775200" cy="81915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24982">
                            <a:srgbClr val="A7D570"/>
                          </a:gs>
                          <a:gs pos="7500">
                            <a:srgbClr val="92D050"/>
                          </a:gs>
                          <a:gs pos="7000">
                            <a:srgbClr val="78ACFA"/>
                          </a:gs>
                          <a:gs pos="6000">
                            <a:srgbClr val="91BAF5"/>
                          </a:gs>
                          <a:gs pos="4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16200000" scaled="1"/>
                        <a:tileRect/>
                      </a:gradFill>
                      <a:ln w="25400" cmpd="dbl">
                        <a:solidFill>
                          <a:srgbClr val="00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19727"/>
              </p:ext>
            </p:extLst>
          </p:nvPr>
        </p:nvGraphicFramePr>
        <p:xfrm>
          <a:off x="8940848" y="4087956"/>
          <a:ext cx="1404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3" name="Equation" r:id="rId9" imgW="710891" imgH="279279" progId="Equation.DSMT4">
                  <p:embed/>
                </p:oleObj>
              </mc:Choice>
              <mc:Fallback>
                <p:oleObj name="Equation" r:id="rId9" imgW="710891" imgH="27927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848" y="4087956"/>
                        <a:ext cx="1404938" cy="542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39081"/>
              </p:ext>
            </p:extLst>
          </p:nvPr>
        </p:nvGraphicFramePr>
        <p:xfrm>
          <a:off x="1785362" y="1328739"/>
          <a:ext cx="3714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4" name="Equation" r:id="rId11" imgW="1955520" imgH="457200" progId="Equation.DSMT4">
                  <p:embed/>
                </p:oleObj>
              </mc:Choice>
              <mc:Fallback>
                <p:oleObj name="Equation" r:id="rId11" imgW="1955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362" y="1328739"/>
                        <a:ext cx="3714750" cy="8667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7500">
                            <a:srgbClr val="92D050"/>
                          </a:gs>
                          <a:gs pos="7000">
                            <a:srgbClr val="78ACFA"/>
                          </a:gs>
                          <a:gs pos="6000">
                            <a:srgbClr val="91BAF5"/>
                          </a:gs>
                          <a:gs pos="4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 scaled="1"/>
                        <a:tileRect/>
                      </a:gradFill>
                      <a:ln w="25400" cap="rnd" cmpd="dbl">
                        <a:solidFill>
                          <a:srgbClr val="00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70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78650"/>
              </p:ext>
            </p:extLst>
          </p:nvPr>
        </p:nvGraphicFramePr>
        <p:xfrm>
          <a:off x="7394575" y="4919664"/>
          <a:ext cx="29718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5" name="Equation" r:id="rId13" imgW="1523880" imgH="583920" progId="Equation.DSMT4">
                  <p:embed/>
                </p:oleObj>
              </mc:Choice>
              <mc:Fallback>
                <p:oleObj name="Equation" r:id="rId13" imgW="1523880" imgH="58392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4919664"/>
                        <a:ext cx="2971800" cy="11318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5875" cmpd="dbl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4463"/>
            <a:ext cx="791845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 </a:t>
            </a:r>
            <a:r>
              <a:rPr lang="es-AR" i="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amortiguados</a:t>
            </a:r>
            <a:endParaRPr lang="es-AR" i="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1930400" y="795488"/>
            <a:ext cx="5353050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estimar:  </a:t>
            </a: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x</a:t>
            </a:r>
            <a:r>
              <a:rPr lang="es-AR" sz="24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t</a:t>
            </a: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u</a:t>
            </a:r>
            <a:r>
              <a:rPr lang="es-AR" sz="24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w</a:t>
            </a:r>
            <a:r>
              <a:rPr lang="es-AR" sz="2400" b="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endParaRPr lang="es-AR" sz="2400" b="0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23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260" y="2336008"/>
            <a:ext cx="8071429" cy="4483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39201"/>
              </p:ext>
            </p:extLst>
          </p:nvPr>
        </p:nvGraphicFramePr>
        <p:xfrm>
          <a:off x="3222189" y="1346053"/>
          <a:ext cx="5259932" cy="80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2" name="Equation" r:id="rId5" imgW="3085920" imgH="469800" progId="Equation.DSMT4">
                  <p:embed/>
                </p:oleObj>
              </mc:Choice>
              <mc:Fallback>
                <p:oleObj name="Equation" r:id="rId5" imgW="308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189" y="1346053"/>
                        <a:ext cx="5259932" cy="80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707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4463"/>
            <a:ext cx="791845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de Procesos de Segundo Orden</a:t>
            </a:r>
          </a:p>
        </p:txBody>
      </p:sp>
      <p:pic>
        <p:nvPicPr>
          <p:cNvPr id="4423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888207"/>
            <a:ext cx="6502400" cy="361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71868"/>
              </p:ext>
            </p:extLst>
          </p:nvPr>
        </p:nvGraphicFramePr>
        <p:xfrm>
          <a:off x="1863726" y="4540250"/>
          <a:ext cx="109591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5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6" y="4540250"/>
                        <a:ext cx="1095917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39491"/>
              </p:ext>
            </p:extLst>
          </p:nvPr>
        </p:nvGraphicFramePr>
        <p:xfrm>
          <a:off x="3200400" y="4540250"/>
          <a:ext cx="2031059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6" name="Equation" r:id="rId7" imgW="1206500" imgH="520700" progId="Equation.DSMT4">
                  <p:embed/>
                </p:oleObj>
              </mc:Choice>
              <mc:Fallback>
                <p:oleObj name="Equation" r:id="rId7" imgW="12065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40250"/>
                        <a:ext cx="2031059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81"/>
              </p:ext>
            </p:extLst>
          </p:nvPr>
        </p:nvGraphicFramePr>
        <p:xfrm>
          <a:off x="5461000" y="4425950"/>
          <a:ext cx="237852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7" name="Equation" r:id="rId9" imgW="1269449" imgH="469696" progId="Equation.DSMT4">
                  <p:embed/>
                </p:oleObj>
              </mc:Choice>
              <mc:Fallback>
                <p:oleObj name="Equation" r:id="rId9" imgW="1269449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425950"/>
                        <a:ext cx="2378529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84362"/>
              </p:ext>
            </p:extLst>
          </p:nvPr>
        </p:nvGraphicFramePr>
        <p:xfrm>
          <a:off x="1866900" y="5829300"/>
          <a:ext cx="152247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8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829300"/>
                        <a:ext cx="1522476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65741"/>
              </p:ext>
            </p:extLst>
          </p:nvPr>
        </p:nvGraphicFramePr>
        <p:xfrm>
          <a:off x="7845086" y="2203996"/>
          <a:ext cx="2608603" cy="98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9" name="Equation" r:id="rId13" imgW="1269449" imgH="482391" progId="Equation.DSMT4">
                  <p:embed/>
                </p:oleObj>
              </mc:Choice>
              <mc:Fallback>
                <p:oleObj name="Equation" r:id="rId13" imgW="1269449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086" y="2203996"/>
                        <a:ext cx="2608603" cy="980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14791"/>
              </p:ext>
            </p:extLst>
          </p:nvPr>
        </p:nvGraphicFramePr>
        <p:xfrm>
          <a:off x="3771900" y="5575300"/>
          <a:ext cx="478478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0" name="Equation" r:id="rId15" imgW="2438280" imgH="507960" progId="Equation.DSMT4">
                  <p:embed/>
                </p:oleObj>
              </mc:Choice>
              <mc:Fallback>
                <p:oleObj name="Equation" r:id="rId15" imgW="243828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575300"/>
                        <a:ext cx="478478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98213"/>
              </p:ext>
            </p:extLst>
          </p:nvPr>
        </p:nvGraphicFramePr>
        <p:xfrm>
          <a:off x="7956551" y="4529138"/>
          <a:ext cx="25685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1" name="Equation" r:id="rId17" imgW="1371600" imgH="482400" progId="Equation.DSMT4">
                  <p:embed/>
                </p:oleObj>
              </mc:Choice>
              <mc:Fallback>
                <p:oleObj name="Equation" r:id="rId17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1" y="4529138"/>
                        <a:ext cx="2568575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648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88900"/>
            <a:ext cx="7918450" cy="9461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stimación de Parámetros a partir de una Función de Transferencia Conocida</a:t>
            </a:r>
          </a:p>
        </p:txBody>
      </p:sp>
      <p:sp>
        <p:nvSpPr>
          <p:cNvPr id="438275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77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78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5621338" y="2081213"/>
            <a:ext cx="4743450" cy="4572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</a:pPr>
            <a:r>
              <a:rPr lang="es-AR" sz="22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estimar:  </a:t>
            </a:r>
            <a:r>
              <a:rPr lang="es-AR" sz="2400" b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400" b="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AR" sz="2400" b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y  </a:t>
            </a:r>
            <a:r>
              <a:rPr lang="es-AR" sz="2400" b="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t</a:t>
            </a:r>
            <a:r>
              <a:rPr lang="es-AR" sz="2400" b="0" baseline="-25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438280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1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2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3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4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438291" name="Object 19"/>
          <p:cNvGraphicFramePr>
            <a:graphicFrameLocks noChangeAspect="1"/>
          </p:cNvGraphicFramePr>
          <p:nvPr/>
        </p:nvGraphicFramePr>
        <p:xfrm>
          <a:off x="1987550" y="1890713"/>
          <a:ext cx="34036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78" name="Equation" r:id="rId4" imgW="1612900" imgH="431800" progId="Equation.DSMT4">
                  <p:embed/>
                </p:oleObj>
              </mc:Choice>
              <mc:Fallback>
                <p:oleObj name="Equation" r:id="rId4" imgW="1612900" imgH="431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890713"/>
                        <a:ext cx="3403600" cy="90646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9999"/>
                        </a:srgbClr>
                      </a:solidFill>
                      <a:ln w="222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1841501" y="1308100"/>
            <a:ext cx="8321675" cy="427038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</a:pPr>
            <a:r>
              <a:rPr lang="es-AR" sz="22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r ejemplo: F.T entre posición y entrada de un motor CC</a:t>
            </a:r>
            <a:endParaRPr lang="es-AR" sz="2200" b="0" baseline="-2500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8294" name="Picture 22" descr="Estimacionmodelo_moto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4488" y="2919413"/>
            <a:ext cx="5230812" cy="377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8295" name="Object 23"/>
          <p:cNvGraphicFramePr>
            <a:graphicFrameLocks noChangeAspect="1"/>
          </p:cNvGraphicFramePr>
          <p:nvPr/>
        </p:nvGraphicFramePr>
        <p:xfrm>
          <a:off x="7435851" y="2778126"/>
          <a:ext cx="21875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79" name="Equation" r:id="rId7" imgW="1104900" imgH="431800" progId="Equation.DSMT4">
                  <p:embed/>
                </p:oleObj>
              </mc:Choice>
              <mc:Fallback>
                <p:oleObj name="Equation" r:id="rId7" imgW="11049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1" y="2778126"/>
                        <a:ext cx="21875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97" name="Object 25"/>
          <p:cNvGraphicFramePr>
            <a:graphicFrameLocks noChangeAspect="1"/>
          </p:cNvGraphicFramePr>
          <p:nvPr/>
        </p:nvGraphicFramePr>
        <p:xfrm>
          <a:off x="7448550" y="3821114"/>
          <a:ext cx="21542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0" name="Equation" r:id="rId9" imgW="1054100" imgH="431800" progId="Equation.DSMT4">
                  <p:embed/>
                </p:oleObj>
              </mc:Choice>
              <mc:Fallback>
                <p:oleObj name="Equation" r:id="rId9" imgW="1054100" imgH="431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821114"/>
                        <a:ext cx="215423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7781926" y="5668496"/>
            <a:ext cx="1814513" cy="523220"/>
          </a:xfrm>
          <a:prstGeom prst="rect">
            <a:avLst/>
          </a:prstGeom>
          <a:solidFill>
            <a:schemeClr val="bg1">
              <a:alpha val="35001"/>
            </a:schemeClr>
          </a:solidFill>
          <a:ln w="57150" cmpd="thinThick">
            <a:solidFill>
              <a:srgbClr val="339966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8000"/>
              </a:buClr>
              <a:buFont typeface="Wingdings" pitchFamily="2" charset="2"/>
              <a:buChar char="L"/>
            </a:pPr>
            <a:r>
              <a:rPr lang="es-AR">
                <a:solidFill>
                  <a:srgbClr val="008000"/>
                </a:solidFill>
                <a:latin typeface="Times New Roman" pitchFamily="18" charset="0"/>
              </a:rPr>
              <a:t>  J</a:t>
            </a:r>
            <a:r>
              <a:rPr lang="es-AR" i="0">
                <a:solidFill>
                  <a:srgbClr val="008000"/>
                </a:solidFill>
                <a:latin typeface="Times New Roman" pitchFamily="18" charset="0"/>
              </a:rPr>
              <a:t> y </a:t>
            </a:r>
            <a:r>
              <a:rPr lang="es-AR">
                <a:solidFill>
                  <a:srgbClr val="008000"/>
                </a:solidFill>
                <a:latin typeface="Times New Roman" pitchFamily="18" charset="0"/>
              </a:rPr>
              <a:t>b</a:t>
            </a:r>
            <a:endParaRPr lang="es-AR" baseline="-2500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9"/>
          <p:cNvSpPr>
            <a:spLocks noChangeArrowheads="1"/>
          </p:cNvSpPr>
          <p:nvPr/>
        </p:nvSpPr>
        <p:spPr bwMode="auto">
          <a:xfrm>
            <a:off x="7780338" y="4869984"/>
            <a:ext cx="1816100" cy="523220"/>
          </a:xfrm>
          <a:prstGeom prst="rect">
            <a:avLst/>
          </a:prstGeom>
          <a:solidFill>
            <a:schemeClr val="bg1">
              <a:alpha val="35001"/>
            </a:schemeClr>
          </a:solidFill>
          <a:ln w="57150" cmpd="thinThick">
            <a:solidFill>
              <a:srgbClr val="339966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8000"/>
              </a:buClr>
              <a:buFont typeface="Wingdings" pitchFamily="2" charset="2"/>
              <a:buChar char="J"/>
            </a:pPr>
            <a:r>
              <a:rPr lang="es-AR">
                <a:solidFill>
                  <a:srgbClr val="008000"/>
                </a:solidFill>
                <a:latin typeface="Times New Roman" pitchFamily="18" charset="0"/>
              </a:rPr>
              <a:t>  R</a:t>
            </a:r>
            <a:r>
              <a:rPr lang="es-AR" baseline="-25000">
                <a:solidFill>
                  <a:srgbClr val="008000"/>
                </a:solidFill>
                <a:latin typeface="Times New Roman" pitchFamily="18" charset="0"/>
              </a:rPr>
              <a:t>a</a:t>
            </a:r>
            <a:r>
              <a:rPr lang="es-AR" i="0">
                <a:solidFill>
                  <a:srgbClr val="008000"/>
                </a:solidFill>
                <a:latin typeface="Times New Roman" pitchFamily="18" charset="0"/>
              </a:rPr>
              <a:t> y </a:t>
            </a:r>
            <a:r>
              <a:rPr lang="es-AR">
                <a:solidFill>
                  <a:srgbClr val="008000"/>
                </a:solidFill>
                <a:latin typeface="Times New Roman" pitchFamily="18" charset="0"/>
              </a:rPr>
              <a:t>L</a:t>
            </a:r>
            <a:r>
              <a:rPr lang="es-AR" baseline="-25000">
                <a:solidFill>
                  <a:srgbClr val="008000"/>
                </a:solidFill>
                <a:latin typeface="Times New Roman" pitchFamily="18" charset="0"/>
              </a:rPr>
              <a:t>a</a:t>
            </a:r>
            <a:endParaRPr lang="es-AR" baseline="-2500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88900"/>
            <a:ext cx="7918450" cy="9461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stimación de Parámetros a partir de una Función de Transferencia Conocida</a:t>
            </a:r>
          </a:p>
        </p:txBody>
      </p:sp>
      <p:sp>
        <p:nvSpPr>
          <p:cNvPr id="438275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77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78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0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1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2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3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438284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438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55746"/>
              </p:ext>
            </p:extLst>
          </p:nvPr>
        </p:nvGraphicFramePr>
        <p:xfrm>
          <a:off x="2004437" y="1363374"/>
          <a:ext cx="2974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21"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437" y="1363374"/>
                        <a:ext cx="2974975" cy="506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9999"/>
                        </a:srgbClr>
                      </a:solidFill>
                      <a:ln w="222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8294" name="Picture 22" descr="Estimacionmodelo_moto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4488" y="2919413"/>
            <a:ext cx="5230812" cy="377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82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065875"/>
              </p:ext>
            </p:extLst>
          </p:nvPr>
        </p:nvGraphicFramePr>
        <p:xfrm>
          <a:off x="5332125" y="1385600"/>
          <a:ext cx="2647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22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125" y="1385600"/>
                        <a:ext cx="2647950" cy="461963"/>
                      </a:xfrm>
                      <a:prstGeom prst="rect">
                        <a:avLst/>
                      </a:prstGeom>
                      <a:solidFill>
                        <a:srgbClr val="CCFF66">
                          <a:alpha val="55000"/>
                        </a:srgbClr>
                      </a:solidFill>
                      <a:ln w="22225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9"/>
          <p:cNvSpPr>
            <a:spLocks noChangeArrowheads="1"/>
          </p:cNvSpPr>
          <p:nvPr/>
        </p:nvSpPr>
        <p:spPr bwMode="auto">
          <a:xfrm>
            <a:off x="5411210" y="2352352"/>
            <a:ext cx="4425517" cy="523220"/>
          </a:xfrm>
          <a:prstGeom prst="rect">
            <a:avLst/>
          </a:prstGeom>
          <a:solidFill>
            <a:schemeClr val="bg1">
              <a:alpha val="35001"/>
            </a:schemeClr>
          </a:solidFill>
          <a:ln w="57150" cmpd="thinThick">
            <a:solidFill>
              <a:srgbClr val="339966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8000"/>
              </a:buClr>
              <a:buFont typeface="Wingdings" pitchFamily="2" charset="2"/>
              <a:buChar char="J"/>
            </a:pP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  a </a:t>
            </a:r>
            <a:r>
              <a:rPr lang="es-AR" i="0" dirty="0">
                <a:solidFill>
                  <a:srgbClr val="008000"/>
                </a:solidFill>
                <a:latin typeface="Times New Roman" pitchFamily="18" charset="0"/>
              </a:rPr>
              <a:t>es</a:t>
            </a: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s-AR" i="0" dirty="0">
                <a:solidFill>
                  <a:srgbClr val="008000"/>
                </a:solidFill>
                <a:latin typeface="Times New Roman" pitchFamily="18" charset="0"/>
              </a:rPr>
              <a:t>dato y </a:t>
            </a: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W</a:t>
            </a:r>
            <a:r>
              <a:rPr lang="es-AR" i="0" dirty="0">
                <a:solidFill>
                  <a:srgbClr val="008000"/>
                </a:solidFill>
                <a:latin typeface="Times New Roman" pitchFamily="18" charset="0"/>
              </a:rPr>
              <a:t>(</a:t>
            </a: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∞</a:t>
            </a:r>
            <a:r>
              <a:rPr lang="es-AR" i="0" dirty="0">
                <a:solidFill>
                  <a:srgbClr val="008000"/>
                </a:solidFill>
                <a:latin typeface="Times New Roman" pitchFamily="18" charset="0"/>
              </a:rPr>
              <a:t>) se mide</a:t>
            </a:r>
            <a:endParaRPr lang="es-AR" i="0" baseline="-250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60307"/>
              </p:ext>
            </p:extLst>
          </p:nvPr>
        </p:nvGraphicFramePr>
        <p:xfrm>
          <a:off x="3440114" y="2216150"/>
          <a:ext cx="15827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23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4" y="2216150"/>
                        <a:ext cx="1582737" cy="795338"/>
                      </a:xfrm>
                      <a:prstGeom prst="rect">
                        <a:avLst/>
                      </a:prstGeom>
                      <a:solidFill>
                        <a:srgbClr val="CCFF66">
                          <a:alpha val="55000"/>
                        </a:srgbClr>
                      </a:solidFill>
                      <a:ln w="22225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28067"/>
              </p:ext>
            </p:extLst>
          </p:nvPr>
        </p:nvGraphicFramePr>
        <p:xfrm>
          <a:off x="7781925" y="3317875"/>
          <a:ext cx="2725738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24" name="Equation" r:id="rId11" imgW="1333440" imgH="660240" progId="Equation.DSMT4">
                  <p:embed/>
                </p:oleObj>
              </mc:Choice>
              <mc:Fallback>
                <p:oleObj name="Equation" r:id="rId11" imgW="1333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3317875"/>
                        <a:ext cx="2725738" cy="1335088"/>
                      </a:xfrm>
                      <a:prstGeom prst="rect">
                        <a:avLst/>
                      </a:prstGeom>
                      <a:solidFill>
                        <a:srgbClr val="CCFF66">
                          <a:alpha val="55000"/>
                        </a:srgbClr>
                      </a:solidFill>
                      <a:ln w="22225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9"/>
          <p:cNvSpPr>
            <a:spLocks noChangeArrowheads="1"/>
          </p:cNvSpPr>
          <p:nvPr/>
        </p:nvSpPr>
        <p:spPr bwMode="auto">
          <a:xfrm>
            <a:off x="5411209" y="4978540"/>
            <a:ext cx="5090536" cy="523220"/>
          </a:xfrm>
          <a:prstGeom prst="rect">
            <a:avLst/>
          </a:prstGeom>
          <a:solidFill>
            <a:schemeClr val="bg1">
              <a:alpha val="35001"/>
            </a:schemeClr>
          </a:solidFill>
          <a:ln w="57150" cmpd="thinThick">
            <a:solidFill>
              <a:srgbClr val="339966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008000"/>
              </a:buClr>
              <a:buFont typeface="Wingdings" pitchFamily="2" charset="2"/>
              <a:buChar char="J"/>
            </a:pP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  t</a:t>
            </a:r>
            <a:r>
              <a:rPr lang="es-AR" b="0" i="0" baseline="-25000" dirty="0">
                <a:solidFill>
                  <a:srgbClr val="008000"/>
                </a:solidFill>
                <a:latin typeface="Times New Roman" pitchFamily="18" charset="0"/>
              </a:rPr>
              <a:t>0</a:t>
            </a:r>
            <a:r>
              <a:rPr lang="es-AR" b="0" i="0" dirty="0">
                <a:solidFill>
                  <a:srgbClr val="008000"/>
                </a:solidFill>
                <a:latin typeface="Times New Roman" pitchFamily="18" charset="0"/>
              </a:rPr>
              <a:t> y </a:t>
            </a: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w</a:t>
            </a:r>
            <a:r>
              <a:rPr lang="es-AR" i="0" dirty="0">
                <a:solidFill>
                  <a:srgbClr val="008000"/>
                </a:solidFill>
                <a:latin typeface="Times New Roman" pitchFamily="18" charset="0"/>
              </a:rPr>
              <a:t>(</a:t>
            </a:r>
            <a:r>
              <a:rPr lang="es-AR" dirty="0">
                <a:solidFill>
                  <a:srgbClr val="008000"/>
                </a:solidFill>
                <a:latin typeface="Times New Roman" pitchFamily="18" charset="0"/>
              </a:rPr>
              <a:t>t</a:t>
            </a:r>
            <a:r>
              <a:rPr lang="es-AR" b="0" i="0" baseline="-25000" dirty="0">
                <a:solidFill>
                  <a:srgbClr val="008000"/>
                </a:solidFill>
                <a:latin typeface="Times New Roman" pitchFamily="18" charset="0"/>
              </a:rPr>
              <a:t>0</a:t>
            </a:r>
            <a:r>
              <a:rPr lang="es-AR" i="0" dirty="0">
                <a:solidFill>
                  <a:srgbClr val="008000"/>
                </a:solidFill>
                <a:latin typeface="Times New Roman" pitchFamily="18" charset="0"/>
              </a:rPr>
              <a:t>) se miden del gráfico</a:t>
            </a:r>
            <a:endParaRPr lang="es-AR" i="0" baseline="-250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087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88926"/>
            <a:ext cx="6537325" cy="588963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Temas de la Unidad 1</a:t>
            </a:r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1762126" y="1316038"/>
            <a:ext cx="8753475" cy="49912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tIns="10800" bIns="10800"/>
          <a:lstStyle>
            <a:lvl1pPr marL="450850" indent="-450850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630238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2pPr>
            <a:lvl3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3pPr>
            <a:lvl4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4pPr>
            <a:lvl5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5pPr>
            <a:lvl6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6pPr>
            <a:lvl7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7pPr>
            <a:lvl8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8pPr>
            <a:lvl9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3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terminación Experimental de Funciones de Transferencia.</a:t>
            </a: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3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elado de Procesos de primer y segundo orden:</a:t>
            </a:r>
          </a:p>
          <a:p>
            <a:pPr lvl="2"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3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3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al escalón </a:t>
            </a:r>
          </a:p>
          <a:p>
            <a:pPr lvl="2"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3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3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frecuencia</a:t>
            </a: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3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stimación de parámetros de funciones de transferencia conocidas: </a:t>
            </a:r>
            <a:r>
              <a:rPr lang="es-AR" sz="23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tor CC con excitación independiente.</a:t>
            </a:r>
          </a:p>
          <a:p>
            <a:pPr eaLnBrk="1" hangingPunct="1">
              <a:spcBef>
                <a:spcPts val="24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300" i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btención experimental de la F.T del motor CC en base a ensayos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animBg="1" autoUpdateAnimBg="0"/>
      <p:bldP spid="280579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796071" y="853486"/>
            <a:ext cx="8230995" cy="49244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6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Frecuencia del Sistema Real</a:t>
            </a:r>
          </a:p>
        </p:txBody>
      </p:sp>
      <p:pic>
        <p:nvPicPr>
          <p:cNvPr id="365596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2426" y="1477101"/>
            <a:ext cx="6364287" cy="433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55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99933"/>
              </p:ext>
            </p:extLst>
          </p:nvPr>
        </p:nvGraphicFramePr>
        <p:xfrm>
          <a:off x="4208299" y="6013314"/>
          <a:ext cx="43243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55" name="Equation" r:id="rId5" imgW="3403440" imgH="546840" progId="Equation.DSMT4">
                  <p:embed/>
                </p:oleObj>
              </mc:Choice>
              <mc:Fallback>
                <p:oleObj name="Equation" r:id="rId5" imgW="3403440" imgH="5468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299" y="6013314"/>
                        <a:ext cx="43243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CuadroTexto"/>
          <p:cNvSpPr txBox="1"/>
          <p:nvPr/>
        </p:nvSpPr>
        <p:spPr>
          <a:xfrm>
            <a:off x="7143750" y="1490832"/>
            <a:ext cx="971267" cy="369332"/>
          </a:xfrm>
          <a:prstGeom prst="rect">
            <a:avLst/>
          </a:prstGeom>
          <a:solidFill>
            <a:srgbClr val="CCFF66">
              <a:alpha val="66000"/>
            </a:srgbClr>
          </a:solidFill>
        </p:spPr>
        <p:txBody>
          <a:bodyPr wrap="square" rtlCol="0">
            <a:spAutoFit/>
          </a:bodyPr>
          <a:lstStyle/>
          <a:p>
            <a:r>
              <a:rPr lang="es-AR" sz="1800" b="0" i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AR" sz="1800" b="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AR" sz="1800" b="0" i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1800" b="0" i="0" dirty="0">
                <a:latin typeface="Calibri" pitchFamily="34" charset="0"/>
                <a:cs typeface="Calibri" pitchFamily="34" charset="0"/>
              </a:rPr>
              <a:t>x </a:t>
            </a:r>
            <a:r>
              <a:rPr lang="es-AR" sz="1800" b="0" i="0" dirty="0">
                <a:latin typeface="Times New Roman" pitchFamily="18" charset="0"/>
                <a:cs typeface="Times New Roman" pitchFamily="18" charset="0"/>
              </a:rPr>
              <a:t>3dB</a:t>
            </a:r>
          </a:p>
        </p:txBody>
      </p:sp>
      <p:cxnSp>
        <p:nvCxnSpPr>
          <p:cNvPr id="4" name="3 Conector angular"/>
          <p:cNvCxnSpPr>
            <a:stCxn id="2" idx="1"/>
          </p:cNvCxnSpPr>
          <p:nvPr/>
        </p:nvCxnSpPr>
        <p:spPr bwMode="auto">
          <a:xfrm rot="10800000" flipV="1">
            <a:off x="6407152" y="1675498"/>
            <a:ext cx="736599" cy="337452"/>
          </a:xfrm>
          <a:prstGeom prst="bent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87974" y="871966"/>
            <a:ext cx="4776066" cy="830997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s en Frecuencia Real y Estimada</a:t>
            </a:r>
          </a:p>
        </p:txBody>
      </p:sp>
      <p:graphicFrame>
        <p:nvGraphicFramePr>
          <p:cNvPr id="3676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42515"/>
              </p:ext>
            </p:extLst>
          </p:nvPr>
        </p:nvGraphicFramePr>
        <p:xfrm>
          <a:off x="8010257" y="4300538"/>
          <a:ext cx="2516869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38" name="Equation" r:id="rId4" imgW="1549440" imgH="585000" progId="Equation.DSMT4">
                  <p:embed/>
                </p:oleObj>
              </mc:Choice>
              <mc:Fallback>
                <p:oleObj name="Equation" r:id="rId4" imgW="1549440" imgH="58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257" y="4300538"/>
                        <a:ext cx="2516869" cy="957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764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49400" y="1928591"/>
            <a:ext cx="6553200" cy="438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15645"/>
              </p:ext>
            </p:extLst>
          </p:nvPr>
        </p:nvGraphicFramePr>
        <p:xfrm>
          <a:off x="8015287" y="1046745"/>
          <a:ext cx="2560132" cy="131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39" name="Equation" r:id="rId7" imgW="1358640" imgH="698400" progId="Equation.DSMT4">
                  <p:embed/>
                </p:oleObj>
              </mc:Choice>
              <mc:Fallback>
                <p:oleObj name="Equation" r:id="rId7" imgW="1358640" imgH="698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7" y="1046745"/>
                        <a:ext cx="2560132" cy="1312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00032"/>
              </p:ext>
            </p:extLst>
          </p:nvPr>
        </p:nvGraphicFramePr>
        <p:xfrm>
          <a:off x="8059100" y="2811464"/>
          <a:ext cx="2288226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40" name="Equation" r:id="rId9" imgW="1117440" imgH="495000" progId="Equation.DSMT4">
                  <p:embed/>
                </p:oleObj>
              </mc:Choice>
              <mc:Fallback>
                <p:oleObj name="Equation" r:id="rId9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100" y="2811464"/>
                        <a:ext cx="2288226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graphicFrame>
        <p:nvGraphicFramePr>
          <p:cNvPr id="3696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84727"/>
              </p:ext>
            </p:extLst>
          </p:nvPr>
        </p:nvGraphicFramePr>
        <p:xfrm>
          <a:off x="8622140" y="2705100"/>
          <a:ext cx="1926371" cy="83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3" name="Equation" r:id="rId4" imgW="1359000" imgH="585000" progId="Equation.DSMT4">
                  <p:embed/>
                </p:oleObj>
              </mc:Choice>
              <mc:Fallback>
                <p:oleObj name="Equation" r:id="rId4" imgW="1359000" imgH="585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140" y="2705100"/>
                        <a:ext cx="1926371" cy="8326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968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1275" y="2011363"/>
            <a:ext cx="7096125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969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84069"/>
              </p:ext>
            </p:extLst>
          </p:nvPr>
        </p:nvGraphicFramePr>
        <p:xfrm>
          <a:off x="1811338" y="811213"/>
          <a:ext cx="4476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4" name="Equation" r:id="rId7" imgW="2959100" imgH="393700" progId="Equation.DSMT4">
                  <p:embed/>
                </p:oleObj>
              </mc:Choice>
              <mc:Fallback>
                <p:oleObj name="Equation" r:id="rId7" imgW="29591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811213"/>
                        <a:ext cx="4476750" cy="59055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33000"/>
                        </a:srgb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93" name="Rectangle 29"/>
          <p:cNvSpPr>
            <a:spLocks noChangeArrowheads="1"/>
          </p:cNvSpPr>
          <p:nvPr/>
        </p:nvSpPr>
        <p:spPr bwMode="auto">
          <a:xfrm>
            <a:off x="1524001" y="2972128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96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46557"/>
              </p:ext>
            </p:extLst>
          </p:nvPr>
        </p:nvGraphicFramePr>
        <p:xfrm>
          <a:off x="1811338" y="1390650"/>
          <a:ext cx="4908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5" name="Equation" r:id="rId9" imgW="3251200" imgH="393700" progId="Equation.DSMT4">
                  <p:embed/>
                </p:oleObj>
              </mc:Choice>
              <mc:Fallback>
                <p:oleObj name="Equation" r:id="rId9" imgW="3251200" imgH="393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390650"/>
                        <a:ext cx="4908550" cy="59055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33000"/>
                        </a:srgb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2 Conector recto"/>
          <p:cNvCxnSpPr/>
          <p:nvPr/>
        </p:nvCxnSpPr>
        <p:spPr bwMode="auto">
          <a:xfrm>
            <a:off x="5983866" y="2543608"/>
            <a:ext cx="84166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9 Conector recto"/>
          <p:cNvCxnSpPr/>
          <p:nvPr/>
        </p:nvCxnSpPr>
        <p:spPr bwMode="auto">
          <a:xfrm>
            <a:off x="5983866" y="2391208"/>
            <a:ext cx="84166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24337"/>
              </p:ext>
            </p:extLst>
          </p:nvPr>
        </p:nvGraphicFramePr>
        <p:xfrm>
          <a:off x="6604000" y="2357439"/>
          <a:ext cx="51335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6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357439"/>
                        <a:ext cx="513358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4 Conector recto de flecha"/>
          <p:cNvCxnSpPr/>
          <p:nvPr/>
        </p:nvCxnSpPr>
        <p:spPr bwMode="auto">
          <a:xfrm>
            <a:off x="6524625" y="2391208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triangle" w="sm" len="med"/>
            <a:tailEnd type="triangle" w="sm" len="med"/>
          </a:ln>
          <a:effectLst/>
        </p:spPr>
      </p:cxnSp>
      <p:sp>
        <p:nvSpPr>
          <p:cNvPr id="12" name="11 CuadroTexto"/>
          <p:cNvSpPr txBox="1"/>
          <p:nvPr/>
        </p:nvSpPr>
        <p:spPr>
          <a:xfrm>
            <a:off x="3241787" y="5355738"/>
            <a:ext cx="2107575" cy="369332"/>
          </a:xfrm>
          <a:prstGeom prst="rect">
            <a:avLst/>
          </a:prstGeom>
          <a:solidFill>
            <a:srgbClr val="CCFF66">
              <a:alpha val="66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AR" sz="1800" b="0" i="0" dirty="0">
                <a:latin typeface="Times New Roman" pitchFamily="18" charset="0"/>
                <a:cs typeface="Times New Roman" pitchFamily="18" charset="0"/>
              </a:rPr>
              <a:t>Atraso de transporte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74345"/>
              </p:ext>
            </p:extLst>
          </p:nvPr>
        </p:nvGraphicFramePr>
        <p:xfrm>
          <a:off x="8201406" y="1000127"/>
          <a:ext cx="22875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7" name="Equation" r:id="rId13" imgW="1117440" imgH="495000" progId="Equation.DSMT4">
                  <p:embed/>
                </p:oleObj>
              </mc:Choice>
              <mc:Fallback>
                <p:oleObj name="Equation" r:id="rId13" imgW="1117440" imgH="49500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406" y="1000127"/>
                        <a:ext cx="22875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40763"/>
              </p:ext>
            </p:extLst>
          </p:nvPr>
        </p:nvGraphicFramePr>
        <p:xfrm>
          <a:off x="7711646" y="5540404"/>
          <a:ext cx="6397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8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646" y="5540404"/>
                        <a:ext cx="639763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78694" y="823142"/>
            <a:ext cx="4289425" cy="48895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6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Frecuencia</a:t>
            </a:r>
          </a:p>
        </p:txBody>
      </p:sp>
      <p:grpSp>
        <p:nvGrpSpPr>
          <p:cNvPr id="3" name="Grupo 2"/>
          <p:cNvGrpSpPr/>
          <p:nvPr/>
        </p:nvGrpSpPr>
        <p:grpSpPr>
          <a:xfrm>
            <a:off x="178694" y="1532291"/>
            <a:ext cx="7020128" cy="4627440"/>
            <a:chOff x="386512" y="1590760"/>
            <a:chExt cx="7475538" cy="5030787"/>
          </a:xfrm>
        </p:grpSpPr>
        <p:pic>
          <p:nvPicPr>
            <p:cNvPr id="371736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6512" y="1590760"/>
              <a:ext cx="7475538" cy="5030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Conector recto 4"/>
            <p:cNvCxnSpPr/>
            <p:nvPr/>
          </p:nvCxnSpPr>
          <p:spPr bwMode="auto">
            <a:xfrm>
              <a:off x="1399972" y="1787926"/>
              <a:ext cx="3990975" cy="828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Conector recto 6"/>
            <p:cNvCxnSpPr/>
            <p:nvPr/>
          </p:nvCxnSpPr>
          <p:spPr bwMode="auto">
            <a:xfrm>
              <a:off x="854507" y="2483886"/>
              <a:ext cx="2931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Conector recto de flecha 8"/>
            <p:cNvCxnSpPr/>
            <p:nvPr/>
          </p:nvCxnSpPr>
          <p:spPr bwMode="auto">
            <a:xfrm>
              <a:off x="3145587" y="2158766"/>
              <a:ext cx="0" cy="31496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443175"/>
                </p:ext>
              </p:extLst>
            </p:nvPr>
          </p:nvGraphicFramePr>
          <p:xfrm>
            <a:off x="3140507" y="2223696"/>
            <a:ext cx="560388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814" name="Equation" r:id="rId5" imgW="457200" imgH="177480" progId="Equation.DSMT4">
                    <p:embed/>
                  </p:oleObj>
                </mc:Choice>
                <mc:Fallback>
                  <p:oleObj name="Equation" r:id="rId5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507" y="2223696"/>
                          <a:ext cx="560388" cy="217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Conector recto 15"/>
            <p:cNvCxnSpPr/>
            <p:nvPr/>
          </p:nvCxnSpPr>
          <p:spPr bwMode="auto">
            <a:xfrm>
              <a:off x="890067" y="2141298"/>
              <a:ext cx="390387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8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Conector recto 17"/>
            <p:cNvCxnSpPr/>
            <p:nvPr/>
          </p:nvCxnSpPr>
          <p:spPr bwMode="auto">
            <a:xfrm>
              <a:off x="4793943" y="2139718"/>
              <a:ext cx="2839401" cy="5891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8000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39"/>
            <p:cNvSpPr>
              <a:spLocks noChangeArrowheads="1"/>
            </p:cNvSpPr>
            <p:nvPr/>
          </p:nvSpPr>
          <p:spPr bwMode="auto">
            <a:xfrm>
              <a:off x="5377852" y="1816552"/>
              <a:ext cx="2268587" cy="646331"/>
            </a:xfrm>
            <a:prstGeom prst="rect">
              <a:avLst/>
            </a:prstGeom>
            <a:solidFill>
              <a:schemeClr val="bg1">
                <a:alpha val="35001"/>
              </a:schemeClr>
            </a:solidFill>
            <a:ln w="57150" cmpd="thinThick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20000"/>
                </a:spcBef>
                <a:buClr>
                  <a:srgbClr val="008000"/>
                </a:buClr>
              </a:pPr>
              <a:r>
                <a:rPr lang="es-AR" sz="1800" b="0" i="0" dirty="0" smtClean="0">
                  <a:solidFill>
                    <a:srgbClr val="008000"/>
                  </a:solidFill>
                  <a:latin typeface="Times New Roman" pitchFamily="18" charset="0"/>
                </a:rPr>
                <a:t>Polo real negativo simple</a:t>
              </a:r>
              <a:endParaRPr lang="es-AR" sz="1800" b="0" i="0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39"/>
            <p:cNvSpPr>
              <a:spLocks noChangeArrowheads="1"/>
            </p:cNvSpPr>
            <p:nvPr/>
          </p:nvSpPr>
          <p:spPr bwMode="auto">
            <a:xfrm>
              <a:off x="2525356" y="2999898"/>
              <a:ext cx="2268587" cy="369332"/>
            </a:xfrm>
            <a:prstGeom prst="rect">
              <a:avLst/>
            </a:prstGeom>
            <a:solidFill>
              <a:schemeClr val="bg1">
                <a:alpha val="35001"/>
              </a:schemeClr>
            </a:solidFill>
            <a:ln w="57150" cmpd="thinThick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>
                <a:spcBef>
                  <a:spcPct val="20000"/>
                </a:spcBef>
                <a:buClr>
                  <a:srgbClr val="008000"/>
                </a:buClr>
              </a:pPr>
              <a:r>
                <a:rPr lang="es-AR" sz="1800" b="0" i="0" dirty="0" smtClean="0">
                  <a:solidFill>
                    <a:srgbClr val="008000"/>
                  </a:solidFill>
                  <a:latin typeface="Times New Roman" pitchFamily="18" charset="0"/>
                </a:rPr>
                <a:t>Polo simple al origen</a:t>
              </a:r>
              <a:endParaRPr lang="es-AR" sz="1800" b="0" i="0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Conector recto de flecha 14"/>
            <p:cNvCxnSpPr/>
            <p:nvPr/>
          </p:nvCxnSpPr>
          <p:spPr bwMode="auto">
            <a:xfrm flipV="1">
              <a:off x="4124281" y="2378953"/>
              <a:ext cx="0" cy="7310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17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13911"/>
              </p:ext>
            </p:extLst>
          </p:nvPr>
        </p:nvGraphicFramePr>
        <p:xfrm>
          <a:off x="7711057" y="2441983"/>
          <a:ext cx="2884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5" name="Equation" r:id="rId7" imgW="1460160" imgH="355320" progId="Equation.DSMT4">
                  <p:embed/>
                </p:oleObj>
              </mc:Choice>
              <mc:Fallback>
                <p:oleObj name="Equation" r:id="rId7" imgW="1460160" imgH="355320" progId="Equation.DSMT4">
                  <p:embed/>
                  <p:pic>
                    <p:nvPicPr>
                      <p:cNvPr id="39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057" y="2441983"/>
                        <a:ext cx="2884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56602"/>
              </p:ext>
            </p:extLst>
          </p:nvPr>
        </p:nvGraphicFramePr>
        <p:xfrm>
          <a:off x="8040688" y="4129925"/>
          <a:ext cx="30876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6" name="Equation" r:id="rId9" imgW="1307880" imgH="520560" progId="Equation.DSMT4">
                  <p:embed/>
                </p:oleObj>
              </mc:Choice>
              <mc:Fallback>
                <p:oleObj name="Equation" r:id="rId9" imgW="1307880" imgH="520560" progId="Equation.DSMT4">
                  <p:embed/>
                  <p:pic>
                    <p:nvPicPr>
                      <p:cNvPr id="41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4129925"/>
                        <a:ext cx="3087687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16665"/>
              </p:ext>
            </p:extLst>
          </p:nvPr>
        </p:nvGraphicFramePr>
        <p:xfrm>
          <a:off x="7793237" y="5531168"/>
          <a:ext cx="38322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17" name="Equation" r:id="rId11" imgW="1485720" imgH="368280" progId="Equation.DSMT4">
                  <p:embed/>
                </p:oleObj>
              </mc:Choice>
              <mc:Fallback>
                <p:oleObj name="Equation" r:id="rId11" imgW="1485720" imgH="368280" progId="Equation.DSMT4">
                  <p:embed/>
                  <p:pic>
                    <p:nvPicPr>
                      <p:cNvPr id="42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237" y="5531168"/>
                        <a:ext cx="3832225" cy="947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7026712" y="1204426"/>
            <a:ext cx="519316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 algn="just">
              <a:buFontTx/>
              <a:buChar char="-"/>
            </a:pPr>
            <a:r>
              <a:rPr lang="es-AR" sz="1400" b="0" i="0" u="sng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agnitud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En bajas </a:t>
            </a:r>
            <a:r>
              <a:rPr lang="es-AR" sz="1400" b="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rec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la asíntota de la </a:t>
            </a:r>
            <a:r>
              <a:rPr lang="es-AR" sz="1400" b="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sp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tiene una pendiente de -20 dB/</a:t>
            </a:r>
            <a:r>
              <a:rPr lang="es-AR" sz="1400" b="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ec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típico de un polo en el origen. Además, se puede observar en </a:t>
            </a:r>
            <a:r>
              <a:rPr lang="es-AR" sz="1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s-AR" sz="1400" b="0" i="0" dirty="0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s-AR" sz="1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s-AR" sz="1400" b="0" i="0" baseline="30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s-AR" sz="1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rad/s, que 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a asíntota posee un desplazamiento de -14 dB. Esto es producido por el aporte de una ganancia </a:t>
            </a:r>
            <a:r>
              <a:rPr lang="es-AR" sz="1400" b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Entonces considerando esto se tiene:</a:t>
            </a:r>
            <a:endParaRPr lang="es-AR" sz="1400" b="0" i="0" dirty="0"/>
          </a:p>
        </p:txBody>
      </p:sp>
      <p:sp>
        <p:nvSpPr>
          <p:cNvPr id="23" name="Rectángulo 22"/>
          <p:cNvSpPr/>
          <p:nvPr/>
        </p:nvSpPr>
        <p:spPr>
          <a:xfrm>
            <a:off x="7035301" y="3247883"/>
            <a:ext cx="51845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 algn="just">
              <a:buFontTx/>
              <a:buChar char="-"/>
            </a:pPr>
            <a:r>
              <a:rPr lang="es-AR" sz="1400" b="0" i="0" u="sng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agnitud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Las asíntotas de la </a:t>
            </a:r>
            <a:r>
              <a:rPr lang="es-AR" sz="1400" b="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sp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se cortan en </a:t>
            </a:r>
            <a:r>
              <a:rPr lang="es-AR" sz="1400" b="0" i="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s-AR" sz="1400" b="0" i="0" baseline="-25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s-AR" sz="1400" b="0" i="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s-AR" sz="1400" b="0" i="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5,2 rad/s</a:t>
            </a:r>
            <a:r>
              <a:rPr lang="es-AR" sz="1400" b="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s-AR" sz="1400" b="0" i="0" dirty="0" smtClean="0">
                <a:latin typeface="Times New Roman" panose="02020603050405020304" pitchFamily="18" charset="0"/>
              </a:rPr>
              <a:t> A partir de esta frecuencia, 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a </a:t>
            </a:r>
            <a:r>
              <a:rPr lang="es-AR" sz="1400" b="0" i="0" dirty="0">
                <a:solidFill>
                  <a:srgbClr val="000000"/>
                </a:solidFill>
                <a:latin typeface="Times New Roman" panose="02020603050405020304" pitchFamily="18" charset="0"/>
              </a:rPr>
              <a:t>asíntota de la </a:t>
            </a:r>
            <a:r>
              <a:rPr lang="es-AR" sz="1400" b="0" i="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sp</a:t>
            </a:r>
            <a:r>
              <a:rPr lang="es-AR" sz="1400" b="0" i="0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iene una pendiente de -40dB/</a:t>
            </a:r>
            <a:r>
              <a:rPr lang="es-AR" sz="1400" b="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ec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indicando el aporte de un polo real negativo simple con </a:t>
            </a:r>
            <a:r>
              <a:rPr lang="es-AR" sz="1400" b="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rec</a:t>
            </a:r>
            <a:r>
              <a:rPr lang="es-AR" sz="1400" b="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5,2 rad/s.</a:t>
            </a:r>
            <a:endParaRPr lang="es-AR" sz="1400" b="0" i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787526" y="928688"/>
            <a:ext cx="4289425" cy="48895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6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Frecuencia</a:t>
            </a:r>
          </a:p>
        </p:txBody>
      </p:sp>
      <p:graphicFrame>
        <p:nvGraphicFramePr>
          <p:cNvPr id="373781" name="Object 21"/>
          <p:cNvGraphicFramePr>
            <a:graphicFrameLocks noChangeAspect="1"/>
          </p:cNvGraphicFramePr>
          <p:nvPr/>
        </p:nvGraphicFramePr>
        <p:xfrm>
          <a:off x="8302625" y="1096964"/>
          <a:ext cx="2012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2" name="Equation" r:id="rId4" imgW="1574640" imgH="546840" progId="Equation.DSMT4">
                  <p:embed/>
                </p:oleObj>
              </mc:Choice>
              <mc:Fallback>
                <p:oleObj name="Equation" r:id="rId4" imgW="1574640" imgH="546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1096964"/>
                        <a:ext cx="2012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378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03401" y="1724026"/>
            <a:ext cx="7553325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230535" y="798513"/>
            <a:ext cx="4289425" cy="48895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6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Frecuencia</a:t>
            </a:r>
          </a:p>
        </p:txBody>
      </p:sp>
      <p:pic>
        <p:nvPicPr>
          <p:cNvPr id="37788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546319"/>
            <a:ext cx="6906625" cy="4729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6973633" y="3847430"/>
            <a:ext cx="1160276" cy="30777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defRPr/>
            </a:pPr>
            <a:r>
              <a:rPr lang="es-AR" sz="1400" b="1" i="0" dirty="0" smtClean="0">
                <a:solidFill>
                  <a:srgbClr val="C00000"/>
                </a:solidFill>
              </a:rPr>
              <a:t>Entonces:</a:t>
            </a:r>
            <a:endParaRPr lang="es-AR" sz="14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6813017" y="1058863"/>
            <a:ext cx="554461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>
              <a:buFontTx/>
              <a:buChar char="-"/>
            </a:pP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ico de resonancia con amplitud positiva, característico del aporte de polos complejos conjugados. El pico de resonancia se da en: </a:t>
            </a:r>
          </a:p>
          <a:p>
            <a:r>
              <a:rPr lang="es-AR" sz="1400" i="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		         </a:t>
            </a:r>
            <a:r>
              <a:rPr lang="es-AR" sz="1400" i="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s-AR" sz="1400" i="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s-AR" sz="1400" i="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s-AR" sz="1400" i="0" dirty="0" smtClean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5 rad/s.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s-AR" sz="1400" i="0" dirty="0"/>
          </a:p>
        </p:txBody>
      </p:sp>
      <p:graphicFrame>
        <p:nvGraphicFramePr>
          <p:cNvPr id="8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37290"/>
              </p:ext>
            </p:extLst>
          </p:nvPr>
        </p:nvGraphicFramePr>
        <p:xfrm>
          <a:off x="7735888" y="4298950"/>
          <a:ext cx="35639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54" name="Equation" r:id="rId5" imgW="1828800" imgH="583920" progId="Equation.DSMT4">
                  <p:embed/>
                </p:oleObj>
              </mc:Choice>
              <mc:Fallback>
                <p:oleObj name="Equation" r:id="rId5" imgW="1828800" imgH="583920" progId="Equation.DSMT4">
                  <p:embed/>
                  <p:pic>
                    <p:nvPicPr>
                      <p:cNvPr id="37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4298950"/>
                        <a:ext cx="35639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cmpd="dbl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31918"/>
              </p:ext>
            </p:extLst>
          </p:nvPr>
        </p:nvGraphicFramePr>
        <p:xfrm>
          <a:off x="7716838" y="5561013"/>
          <a:ext cx="37353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55" name="Equation" r:id="rId7" imgW="1917360" imgH="368280" progId="Equation.DSMT4">
                  <p:embed/>
                </p:oleObj>
              </mc:Choice>
              <mc:Fallback>
                <p:oleObj name="Equation" r:id="rId7" imgW="1917360" imgH="368280" progId="Equation.DSMT4">
                  <p:embed/>
                  <p:pic>
                    <p:nvPicPr>
                      <p:cNvPr id="59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5561013"/>
                        <a:ext cx="3735387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7"/>
          <p:cNvSpPr/>
          <p:nvPr/>
        </p:nvSpPr>
        <p:spPr>
          <a:xfrm>
            <a:off x="6813016" y="1778943"/>
            <a:ext cx="53152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>
              <a:buFontTx/>
              <a:buChar char="-"/>
            </a:pP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n bajas frecuencias, la asíntota de la respuesta es paralela </a:t>
            </a:r>
            <a:r>
              <a:rPr lang="es-AR" sz="1400" i="0" dirty="0">
                <a:solidFill>
                  <a:srgbClr val="000000"/>
                </a:solidFill>
                <a:latin typeface="Times New Roman" panose="02020603050405020304" pitchFamily="18" charset="0"/>
              </a:rPr>
              <a:t>al eje de 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0 dB y corta al eje j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 aprox. en </a:t>
            </a:r>
            <a:r>
              <a:rPr lang="es-AR" sz="1400" i="0" dirty="0">
                <a:solidFill>
                  <a:srgbClr val="000000"/>
                </a:solidFill>
                <a:latin typeface="Times New Roman" panose="02020603050405020304" pitchFamily="18" charset="0"/>
              </a:rPr>
              <a:t>0dB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 Entonces:</a:t>
            </a:r>
            <a:endParaRPr lang="es-AR" sz="1400" i="0" dirty="0"/>
          </a:p>
        </p:txBody>
      </p:sp>
      <p:sp>
        <p:nvSpPr>
          <p:cNvPr id="11" name="Rectángulo 7"/>
          <p:cNvSpPr/>
          <p:nvPr/>
        </p:nvSpPr>
        <p:spPr>
          <a:xfrm>
            <a:off x="6813016" y="2552447"/>
            <a:ext cx="53789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 algn="just">
              <a:buFontTx/>
              <a:buChar char="-"/>
            </a:pP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n altas </a:t>
            </a:r>
            <a:r>
              <a:rPr lang="es-AR" sz="140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frec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la asíntota de la </a:t>
            </a:r>
            <a:r>
              <a:rPr lang="es-AR" sz="140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esp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tiene una pendiente de -40 dB/</a:t>
            </a:r>
            <a:r>
              <a:rPr lang="es-AR" sz="1400" i="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ec</a:t>
            </a: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confirmando la presencia de polos complejos conjugados en la función de transferencia.</a:t>
            </a:r>
            <a:endParaRPr lang="es-AR" sz="1400" i="0" dirty="0"/>
          </a:p>
        </p:txBody>
      </p:sp>
      <p:sp>
        <p:nvSpPr>
          <p:cNvPr id="12" name="Rectángulo 7"/>
          <p:cNvSpPr/>
          <p:nvPr/>
        </p:nvSpPr>
        <p:spPr>
          <a:xfrm>
            <a:off x="6813017" y="3342092"/>
            <a:ext cx="53152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indent="-179388" algn="just">
              <a:buFontTx/>
              <a:buChar char="-"/>
            </a:pPr>
            <a:r>
              <a:rPr lang="es-AR" sz="14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l pico de resonancia posee una amplitud de 7,86 dB, por lo tanto en  </a:t>
            </a:r>
            <a:r>
              <a:rPr lang="es-AR" sz="1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s-AR" sz="1400" i="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s-AR" sz="1400" i="0" dirty="0">
                <a:latin typeface="Times New Roman" panose="02020603050405020304" pitchFamily="18" charset="0"/>
                <a:sym typeface="Symbol" panose="05050102010706020507" pitchFamily="18" charset="2"/>
              </a:rPr>
              <a:t>  = </a:t>
            </a:r>
            <a:r>
              <a:rPr lang="es-AR" sz="1400" i="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s-AR" sz="1400" i="0" dirty="0">
                <a:latin typeface="Times New Roman" panose="02020603050405020304" pitchFamily="18" charset="0"/>
                <a:sym typeface="Symbol" panose="05050102010706020507" pitchFamily="18" charset="2"/>
              </a:rPr>
              <a:t> = 5 </a:t>
            </a:r>
            <a:r>
              <a:rPr lang="es-AR" sz="1400" i="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ad/s es:</a:t>
            </a:r>
            <a:endParaRPr lang="es-AR" sz="1400" i="0" dirty="0"/>
          </a:p>
        </p:txBody>
      </p:sp>
      <p:graphicFrame>
        <p:nvGraphicFramePr>
          <p:cNvPr id="13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451439"/>
              </p:ext>
            </p:extLst>
          </p:nvPr>
        </p:nvGraphicFramePr>
        <p:xfrm>
          <a:off x="8084870" y="2255061"/>
          <a:ext cx="2835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56" name="Equation" r:id="rId9" imgW="1434960" imgH="177480" progId="Equation.DSMT4">
                  <p:embed/>
                </p:oleObj>
              </mc:Choice>
              <mc:Fallback>
                <p:oleObj name="Equation" r:id="rId9" imgW="1434960" imgH="177480" progId="Equation.DSMT4">
                  <p:embed/>
                  <p:pic>
                    <p:nvPicPr>
                      <p:cNvPr id="62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870" y="2255061"/>
                        <a:ext cx="28352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364793"/>
              </p:ext>
            </p:extLst>
          </p:nvPr>
        </p:nvGraphicFramePr>
        <p:xfrm>
          <a:off x="8252591" y="3859932"/>
          <a:ext cx="2759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57" name="Equation" r:id="rId11" imgW="1396800" imgH="152280" progId="Equation.DSMT4">
                  <p:embed/>
                </p:oleObj>
              </mc:Choice>
              <mc:Fallback>
                <p:oleObj name="Equation" r:id="rId11" imgW="1396800" imgH="152280" progId="Equation.DSMT4">
                  <p:embed/>
                  <p:pic>
                    <p:nvPicPr>
                      <p:cNvPr id="35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591" y="3859932"/>
                        <a:ext cx="27590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892425" y="203201"/>
            <a:ext cx="6692900" cy="5191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964172" y="998058"/>
            <a:ext cx="4640984" cy="89255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6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Frecuencia Sensor de Tensión Aislado</a:t>
            </a:r>
          </a:p>
        </p:txBody>
      </p:sp>
      <p:pic>
        <p:nvPicPr>
          <p:cNvPr id="440322" name="Picture 2" descr="Respuesta_Frecuencia_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315" y="2137569"/>
            <a:ext cx="6072997" cy="467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455" y="816730"/>
            <a:ext cx="2886556" cy="125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833"/>
              </p:ext>
            </p:extLst>
          </p:nvPr>
        </p:nvGraphicFramePr>
        <p:xfrm>
          <a:off x="6762750" y="3419476"/>
          <a:ext cx="3778250" cy="94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7" name="Equation" r:id="rId6" imgW="2641320" imgH="660240" progId="Equation.DSMT4">
                  <p:embed/>
                </p:oleObj>
              </mc:Choice>
              <mc:Fallback>
                <p:oleObj name="Equation" r:id="rId6" imgW="264132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419476"/>
                        <a:ext cx="3778250" cy="94029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7 Conector recto"/>
          <p:cNvCxnSpPr/>
          <p:nvPr/>
        </p:nvCxnSpPr>
        <p:spPr bwMode="auto">
          <a:xfrm flipH="1" flipV="1">
            <a:off x="6238875" y="2000250"/>
            <a:ext cx="532536" cy="42031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14 Conector recto"/>
          <p:cNvCxnSpPr/>
          <p:nvPr/>
        </p:nvCxnSpPr>
        <p:spPr bwMode="auto">
          <a:xfrm flipH="1">
            <a:off x="2178627" y="2473114"/>
            <a:ext cx="459278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18 Cerrar llave"/>
          <p:cNvSpPr/>
          <p:nvPr/>
        </p:nvSpPr>
        <p:spPr bwMode="auto">
          <a:xfrm>
            <a:off x="6467476" y="2476501"/>
            <a:ext cx="137681" cy="942975"/>
          </a:xfrm>
          <a:prstGeom prst="rightBrace">
            <a:avLst>
              <a:gd name="adj1" fmla="val 60219"/>
              <a:gd name="adj2" fmla="val 50505"/>
            </a:avLst>
          </a:prstGeom>
          <a:solidFill>
            <a:schemeClr val="bg1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AR" i="0" dirty="0"/>
          </a:p>
        </p:txBody>
      </p:sp>
      <p:graphicFrame>
        <p:nvGraphicFramePr>
          <p:cNvPr id="26" name="2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05644"/>
              </p:ext>
            </p:extLst>
          </p:nvPr>
        </p:nvGraphicFramePr>
        <p:xfrm>
          <a:off x="6653219" y="2766218"/>
          <a:ext cx="7096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8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9" y="2766218"/>
                        <a:ext cx="709613" cy="3635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26 Conector recto"/>
          <p:cNvCxnSpPr/>
          <p:nvPr/>
        </p:nvCxnSpPr>
        <p:spPr bwMode="auto">
          <a:xfrm flipV="1">
            <a:off x="6304979" y="2031423"/>
            <a:ext cx="0" cy="428625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3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91716"/>
              </p:ext>
            </p:extLst>
          </p:nvPr>
        </p:nvGraphicFramePr>
        <p:xfrm>
          <a:off x="5613400" y="6342289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9"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6342289"/>
                        <a:ext cx="1371600" cy="3683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008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74202"/>
              </p:ext>
            </p:extLst>
          </p:nvPr>
        </p:nvGraphicFramePr>
        <p:xfrm>
          <a:off x="7619451" y="4877219"/>
          <a:ext cx="1544920" cy="43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0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2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451" y="4877219"/>
                        <a:ext cx="1544920" cy="43974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Flecha derecha"/>
          <p:cNvSpPr/>
          <p:nvPr/>
        </p:nvSpPr>
        <p:spPr bwMode="auto">
          <a:xfrm rot="10800000">
            <a:off x="6705600" y="4981433"/>
            <a:ext cx="875296" cy="245659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ES" i="0"/>
          </a:p>
        </p:txBody>
      </p:sp>
    </p:spTree>
    <p:extLst>
      <p:ext uri="{BB962C8B-B14F-4D97-AF65-F5344CB8AC3E}">
        <p14:creationId xmlns:p14="http://schemas.microsoft.com/office/powerpoint/2010/main" val="1847556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5201" name="Group 14"/>
          <p:cNvGrpSpPr>
            <a:grpSpLocks/>
          </p:cNvGrpSpPr>
          <p:nvPr/>
        </p:nvGrpSpPr>
        <p:grpSpPr bwMode="auto">
          <a:xfrm>
            <a:off x="3013075" y="346076"/>
            <a:ext cx="5962650" cy="5783263"/>
            <a:chOff x="938" y="218"/>
            <a:chExt cx="3756" cy="3643"/>
          </a:xfrm>
        </p:grpSpPr>
        <p:pic>
          <p:nvPicPr>
            <p:cNvPr id="435202" name="Picture 12" descr="logo solo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38" y="2373"/>
              <a:ext cx="3756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5203" name="Picture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86" y="218"/>
              <a:ext cx="3660" cy="15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367513"/>
            <a:ext cx="7918450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2081450" y="957039"/>
            <a:ext cx="7991238" cy="769441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 modelar y diseñar </a:t>
            </a:r>
            <a:r>
              <a:rPr lang="es-AR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2200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AR" sz="2200" i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200" i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 necesario conocer la dinámica del proceso representada por </a:t>
            </a:r>
            <a:r>
              <a:rPr lang="es-AR" sz="2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2200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2200" i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200" i="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3737" y="1755414"/>
            <a:ext cx="4388746" cy="1080628"/>
          </a:xfrm>
          <a:prstGeom prst="rect">
            <a:avLst/>
          </a:prstGeom>
        </p:spPr>
      </p:pic>
      <p:sp>
        <p:nvSpPr>
          <p:cNvPr id="4" name="Flecha derecha 3"/>
          <p:cNvSpPr/>
          <p:nvPr/>
        </p:nvSpPr>
        <p:spPr bwMode="auto">
          <a:xfrm rot="16200000">
            <a:off x="6060851" y="2497519"/>
            <a:ext cx="762504" cy="358923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n-US" i="0"/>
          </a:p>
        </p:txBody>
      </p:sp>
      <p:sp>
        <p:nvSpPr>
          <p:cNvPr id="15" name="1 CuadroTexto"/>
          <p:cNvSpPr txBox="1"/>
          <p:nvPr/>
        </p:nvSpPr>
        <p:spPr>
          <a:xfrm>
            <a:off x="5245206" y="3083937"/>
            <a:ext cx="3211533" cy="707886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Modelar o Identificar a lazo abierto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5601" y="4003344"/>
            <a:ext cx="5217132" cy="2057400"/>
          </a:xfrm>
          <a:prstGeom prst="rect">
            <a:avLst/>
          </a:prstGeom>
        </p:spPr>
      </p:pic>
      <p:sp>
        <p:nvSpPr>
          <p:cNvPr id="17" name="1 CuadroTexto"/>
          <p:cNvSpPr txBox="1"/>
          <p:nvPr/>
        </p:nvSpPr>
        <p:spPr>
          <a:xfrm>
            <a:off x="2561826" y="5706801"/>
            <a:ext cx="3047064" cy="707886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Registrar señales de entrada y de salida</a:t>
            </a:r>
          </a:p>
        </p:txBody>
      </p:sp>
      <p:sp>
        <p:nvSpPr>
          <p:cNvPr id="18" name="1 CuadroTexto"/>
          <p:cNvSpPr txBox="1"/>
          <p:nvPr/>
        </p:nvSpPr>
        <p:spPr>
          <a:xfrm>
            <a:off x="8832754" y="4358689"/>
            <a:ext cx="1641763" cy="1323439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Solo Sistemas SISO y </a:t>
            </a:r>
          </a:p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Lineales</a:t>
            </a:r>
          </a:p>
        </p:txBody>
      </p:sp>
      <p:sp>
        <p:nvSpPr>
          <p:cNvPr id="19" name="1 CuadroTexto"/>
          <p:cNvSpPr txBox="1"/>
          <p:nvPr/>
        </p:nvSpPr>
        <p:spPr>
          <a:xfrm>
            <a:off x="1861301" y="3375869"/>
            <a:ext cx="3047064" cy="1015663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Señales más usadas dominio del tiempo y de la frecuencia</a:t>
            </a:r>
          </a:p>
        </p:txBody>
      </p:sp>
      <p:sp>
        <p:nvSpPr>
          <p:cNvPr id="6" name="Flecha doblada hacia arriba 5"/>
          <p:cNvSpPr/>
          <p:nvPr/>
        </p:nvSpPr>
        <p:spPr bwMode="auto">
          <a:xfrm rot="5400000">
            <a:off x="2512075" y="4601157"/>
            <a:ext cx="577099" cy="507832"/>
          </a:xfrm>
          <a:prstGeom prst="bentUp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n-US" i="0"/>
          </a:p>
        </p:txBody>
      </p:sp>
    </p:spTree>
    <p:extLst>
      <p:ext uri="{BB962C8B-B14F-4D97-AF65-F5344CB8AC3E}">
        <p14:creationId xmlns:p14="http://schemas.microsoft.com/office/powerpoint/2010/main" val="3811919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316237"/>
            <a:ext cx="7918450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2154238" y="905271"/>
            <a:ext cx="7918450" cy="255454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ando una Entrada en Escalón pueden identificarse las principales características dinámicas de un proceso: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Tx/>
              <a:buChar char="-"/>
              <a:defRPr/>
            </a:pPr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tabilidad</a:t>
            </a: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Tx/>
              <a:buChar char="-"/>
              <a:defRPr/>
            </a:pP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empo de respuesta;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Tx/>
              <a:buChar char="-"/>
              <a:defRPr/>
            </a:pP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raso de transporte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Tx/>
              <a:buChar char="-"/>
              <a:defRPr/>
            </a:pP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os poco amortiguados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Tx/>
              <a:buChar char="-"/>
              <a:defRPr/>
            </a:pP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ror en régimen permanente.</a:t>
            </a:r>
            <a:endParaRPr lang="es-AR" sz="2000" i="0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148521" y="3508851"/>
            <a:ext cx="8120766" cy="2772000"/>
            <a:chOff x="624521" y="3756678"/>
            <a:chExt cx="8120766" cy="2772000"/>
          </a:xfrm>
        </p:grpSpPr>
        <p:pic>
          <p:nvPicPr>
            <p:cNvPr id="20483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24521" y="3756678"/>
              <a:ext cx="3921700" cy="27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4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21871" y="3756678"/>
              <a:ext cx="3923416" cy="27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1 CuadroTexto"/>
            <p:cNvSpPr txBox="1"/>
            <p:nvPr/>
          </p:nvSpPr>
          <p:spPr>
            <a:xfrm>
              <a:off x="2174444" y="4145303"/>
              <a:ext cx="1641763" cy="400110"/>
            </a:xfrm>
            <a:prstGeom prst="rect">
              <a:avLst/>
            </a:prstGeom>
            <a:solidFill>
              <a:srgbClr val="CCFF66">
                <a:alpha val="49000"/>
              </a:srgbClr>
            </a:solidFill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atang" pitchFamily="18" charset="-127"/>
                  <a:ea typeface="Batang" pitchFamily="18" charset="-127"/>
                </a:rPr>
                <a:t>ESTABLE</a:t>
              </a:r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906925" y="3943226"/>
              <a:ext cx="1641763" cy="400110"/>
            </a:xfrm>
            <a:prstGeom prst="rect">
              <a:avLst/>
            </a:prstGeom>
            <a:solidFill>
              <a:srgbClr val="CCFF66">
                <a:alpha val="49000"/>
              </a:srgbClr>
            </a:solidFill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atang" pitchFamily="18" charset="-127"/>
                  <a:ea typeface="Batang" pitchFamily="18" charset="-127"/>
                </a:rPr>
                <a:t>ESTABLE</a:t>
              </a:r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619009" y="4765817"/>
              <a:ext cx="1929679" cy="400110"/>
            </a:xfrm>
            <a:prstGeom prst="rect">
              <a:avLst/>
            </a:prstGeom>
            <a:solidFill>
              <a:srgbClr val="CCFF66">
                <a:alpha val="49000"/>
              </a:srgbClr>
            </a:solidFill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atang" pitchFamily="18" charset="-127"/>
                  <a:ea typeface="Batang" pitchFamily="18" charset="-127"/>
                </a:rPr>
                <a:t>OSCILATORIO</a:t>
              </a:r>
            </a:p>
          </p:txBody>
        </p:sp>
        <p:sp>
          <p:nvSpPr>
            <p:cNvPr id="13" name="1 CuadroTexto"/>
            <p:cNvSpPr txBox="1"/>
            <p:nvPr/>
          </p:nvSpPr>
          <p:spPr>
            <a:xfrm>
              <a:off x="2174444" y="4722465"/>
              <a:ext cx="1641763" cy="707886"/>
            </a:xfrm>
            <a:prstGeom prst="rect">
              <a:avLst/>
            </a:prstGeom>
            <a:solidFill>
              <a:srgbClr val="CCFF66">
                <a:alpha val="49000"/>
              </a:srgbClr>
            </a:solidFill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atang" pitchFamily="18" charset="-127"/>
                  <a:ea typeface="Batang" pitchFamily="18" charset="-127"/>
                </a:rPr>
                <a:t>PRIMER ORDEN</a:t>
              </a:r>
            </a:p>
          </p:txBody>
        </p:sp>
        <p:sp>
          <p:nvSpPr>
            <p:cNvPr id="14" name="9 CuadroTexto"/>
            <p:cNvSpPr txBox="1"/>
            <p:nvPr/>
          </p:nvSpPr>
          <p:spPr>
            <a:xfrm>
              <a:off x="6068727" y="5497321"/>
              <a:ext cx="2479961" cy="707886"/>
            </a:xfrm>
            <a:prstGeom prst="rect">
              <a:avLst/>
            </a:prstGeom>
            <a:solidFill>
              <a:srgbClr val="CCFF66">
                <a:alpha val="49000"/>
              </a:srgbClr>
            </a:solidFill>
            <a:ln>
              <a:solidFill>
                <a:srgbClr val="008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AR" sz="2000" i="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atang" pitchFamily="18" charset="-127"/>
                  <a:ea typeface="Batang" pitchFamily="18" charset="-127"/>
                </a:rPr>
                <a:t>SEGUNDO ORDEN O MAYOR</a:t>
              </a:r>
            </a:p>
          </p:txBody>
        </p:sp>
      </p:grp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4281488" y="6245179"/>
            <a:ext cx="3663950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s al Escaló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367513"/>
            <a:ext cx="7918450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560" y="2459751"/>
            <a:ext cx="3873604" cy="27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6348" y="2459751"/>
            <a:ext cx="3923416" cy="27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10 CuadroTexto"/>
          <p:cNvSpPr txBox="1"/>
          <p:nvPr/>
        </p:nvSpPr>
        <p:spPr>
          <a:xfrm>
            <a:off x="7625946" y="4673520"/>
            <a:ext cx="1929679" cy="400110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OSCILATORIO</a:t>
            </a:r>
          </a:p>
        </p:txBody>
      </p:sp>
      <p:sp>
        <p:nvSpPr>
          <p:cNvPr id="13" name="11 CuadroTexto"/>
          <p:cNvSpPr txBox="1"/>
          <p:nvPr/>
        </p:nvSpPr>
        <p:spPr>
          <a:xfrm>
            <a:off x="2234714" y="2864017"/>
            <a:ext cx="1787236" cy="400110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INESTABLE</a:t>
            </a:r>
          </a:p>
        </p:txBody>
      </p:sp>
      <p:sp>
        <p:nvSpPr>
          <p:cNvPr id="14" name="Rectangle 39"/>
          <p:cNvSpPr>
            <a:spLocks noChangeArrowheads="1"/>
          </p:cNvSpPr>
          <p:nvPr/>
        </p:nvSpPr>
        <p:spPr bwMode="auto">
          <a:xfrm>
            <a:off x="4281488" y="1621906"/>
            <a:ext cx="3663950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s al Escalón</a:t>
            </a:r>
          </a:p>
        </p:txBody>
      </p:sp>
    </p:spTree>
    <p:extLst>
      <p:ext uri="{BB962C8B-B14F-4D97-AF65-F5344CB8AC3E}">
        <p14:creationId xmlns:p14="http://schemas.microsoft.com/office/powerpoint/2010/main" val="1064921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367513"/>
            <a:ext cx="7918450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52662" y="1757354"/>
            <a:ext cx="3925853" cy="27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75388" y="1757354"/>
            <a:ext cx="3941330" cy="27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>
            <a:off x="3926430" y="2322108"/>
            <a:ext cx="1787236" cy="400110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ESTABLE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3853261" y="2847699"/>
            <a:ext cx="1933575" cy="707886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Con Atraso de Transporte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7571942" y="2809469"/>
            <a:ext cx="1787236" cy="400110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ESTABLE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7571942" y="3340082"/>
            <a:ext cx="1787236" cy="707886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FASE NO MINIMA</a:t>
            </a:r>
          </a:p>
        </p:txBody>
      </p:sp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4281488" y="1042257"/>
            <a:ext cx="3663950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s al Escalón</a:t>
            </a:r>
          </a:p>
        </p:txBody>
      </p:sp>
      <p:sp>
        <p:nvSpPr>
          <p:cNvPr id="11" name="6 CuadroTexto"/>
          <p:cNvSpPr txBox="1"/>
          <p:nvPr/>
        </p:nvSpPr>
        <p:spPr>
          <a:xfrm>
            <a:off x="3853260" y="3812563"/>
            <a:ext cx="1933575" cy="400110"/>
          </a:xfrm>
          <a:prstGeom prst="rect">
            <a:avLst/>
          </a:prstGeom>
          <a:solidFill>
            <a:srgbClr val="CCFF66">
              <a:alpha val="49000"/>
            </a:srgbClr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tang" pitchFamily="18" charset="-127"/>
                <a:ea typeface="Batang" pitchFamily="18" charset="-127"/>
              </a:rPr>
              <a:t>Primer Orden</a:t>
            </a:r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2298268" y="4667444"/>
            <a:ext cx="7918450" cy="1754326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 sistema debe </a:t>
            </a:r>
            <a:r>
              <a:rPr lang="es-AR" sz="2000" i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r SISO </a:t>
            </a:r>
            <a:r>
              <a:rPr lang="es-AR" sz="2000" i="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Lineal: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SzPct val="95000"/>
              <a:defRPr/>
            </a:pPr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 los casos de modelación en el dominio del tiempo:</a:t>
            </a: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Arial" panose="020B0604020202020204" pitchFamily="34" charset="0"/>
              <a:buChar char="→"/>
              <a:defRPr/>
            </a:pPr>
            <a:r>
              <a:rPr lang="es-E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 el sistema es lineal, la forma de la respuesta de salida del proceso, no debe depender de la amplitud de la señal de entrada al mism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367513"/>
            <a:ext cx="7918450" cy="52386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delación Experimental de Procesos</a:t>
            </a:r>
          </a:p>
        </p:txBody>
      </p:sp>
      <p:pic>
        <p:nvPicPr>
          <p:cNvPr id="12" name="Picture 1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38325" y="1597185"/>
            <a:ext cx="8396288" cy="255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19294"/>
              </p:ext>
            </p:extLst>
          </p:nvPr>
        </p:nvGraphicFramePr>
        <p:xfrm>
          <a:off x="4230866" y="5258953"/>
          <a:ext cx="1415692" cy="44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2" name="Equation" r:id="rId5" imgW="1054080" imgH="330840" progId="Equation.DSMT4">
                  <p:embed/>
                </p:oleObj>
              </mc:Choice>
              <mc:Fallback>
                <p:oleObj name="Equation" r:id="rId5" imgW="1054080" imgH="330840" progId="Equation.DSMT4">
                  <p:embed/>
                  <p:pic>
                    <p:nvPicPr>
                      <p:cNvPr id="1544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866" y="5258953"/>
                        <a:ext cx="1415692" cy="4490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36856"/>
              </p:ext>
            </p:extLst>
          </p:nvPr>
        </p:nvGraphicFramePr>
        <p:xfrm>
          <a:off x="5952755" y="5308321"/>
          <a:ext cx="1249139" cy="35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3" name="Equation" r:id="rId7" imgW="952560" imgH="254520" progId="Equation.DSMT4">
                  <p:embed/>
                </p:oleObj>
              </mc:Choice>
              <mc:Fallback>
                <p:oleObj name="Equation" r:id="rId7" imgW="952560" imgH="254520" progId="Equation.DSMT4">
                  <p:embed/>
                  <p:pic>
                    <p:nvPicPr>
                      <p:cNvPr id="15442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755" y="5308321"/>
                        <a:ext cx="1249139" cy="3502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/>
          <p:cNvSpPr>
            <a:spLocks noChangeArrowheads="1"/>
          </p:cNvSpPr>
          <p:nvPr/>
        </p:nvSpPr>
        <p:spPr bwMode="auto">
          <a:xfrm>
            <a:off x="1838325" y="1051763"/>
            <a:ext cx="6778684" cy="461665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 en el dominio de la Frecuencia</a:t>
            </a:r>
          </a:p>
        </p:txBody>
      </p:sp>
      <p:graphicFrame>
        <p:nvGraphicFramePr>
          <p:cNvPr id="16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95381"/>
              </p:ext>
            </p:extLst>
          </p:nvPr>
        </p:nvGraphicFramePr>
        <p:xfrm>
          <a:off x="2154239" y="4469969"/>
          <a:ext cx="3475229" cy="61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4" name="Equation" r:id="rId9" imgW="1879600" imgH="330200" progId="Equation.DSMT4">
                  <p:embed/>
                </p:oleObj>
              </mc:Choice>
              <mc:Fallback>
                <p:oleObj name="Equation" r:id="rId9" imgW="1879600" imgH="330200" progId="Equation.DSMT4">
                  <p:embed/>
                  <p:pic>
                    <p:nvPicPr>
                      <p:cNvPr id="15443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9" y="4469969"/>
                        <a:ext cx="3475229" cy="610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58301"/>
              </p:ext>
            </p:extLst>
          </p:nvPr>
        </p:nvGraphicFramePr>
        <p:xfrm>
          <a:off x="6455266" y="4355572"/>
          <a:ext cx="2331425" cy="83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5" name="Equation" r:id="rId11" imgW="1270000" imgH="457200" progId="Equation.DSMT4">
                  <p:embed/>
                </p:oleObj>
              </mc:Choice>
              <mc:Fallback>
                <p:oleObj name="Equation" r:id="rId11" imgW="1270000" imgH="457200" progId="Equation.DSMT4">
                  <p:embed/>
                  <p:pic>
                    <p:nvPicPr>
                      <p:cNvPr id="15444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266" y="4355572"/>
                        <a:ext cx="2331425" cy="8388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9"/>
          <p:cNvSpPr>
            <a:spLocks noChangeArrowheads="1"/>
          </p:cNvSpPr>
          <p:nvPr/>
        </p:nvSpPr>
        <p:spPr bwMode="auto">
          <a:xfrm>
            <a:off x="1838325" y="5695088"/>
            <a:ext cx="8458972" cy="1077218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 sistema debe ser SISO,  Lineal y además Estable.</a:t>
            </a:r>
          </a:p>
          <a:p>
            <a:pPr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</a:t>
            </a:r>
            <a:r>
              <a:rPr lang="en-US" sz="2000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uesta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n </a:t>
            </a:r>
            <a:r>
              <a:rPr lang="en-US" sz="2000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ecuencia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e un Sistema </a:t>
            </a:r>
            <a:r>
              <a:rPr lang="en-US" sz="2000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estable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no </a:t>
            </a:r>
            <a:r>
              <a:rPr lang="en-US" sz="2000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ede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r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i="0" dirty="0" err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dida</a:t>
            </a:r>
            <a:r>
              <a:rPr lang="en-US" sz="2000" i="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endParaRPr lang="es-AR" sz="2000" i="0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08126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ciones de Transferencia Típicas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11339" y="896938"/>
            <a:ext cx="6238875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imer orden más atraso de transporte</a:t>
            </a:r>
          </a:p>
        </p:txBody>
      </p:sp>
      <p:sp>
        <p:nvSpPr>
          <p:cNvPr id="380971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0965" name="Object 37"/>
          <p:cNvGraphicFramePr>
            <a:graphicFrameLocks noChangeAspect="1"/>
          </p:cNvGraphicFramePr>
          <p:nvPr/>
        </p:nvGraphicFramePr>
        <p:xfrm>
          <a:off x="2541588" y="1403351"/>
          <a:ext cx="26463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09" name="Equation" r:id="rId4" imgW="1485900" imgH="469900" progId="Equation.DSMT4">
                  <p:embed/>
                </p:oleObj>
              </mc:Choice>
              <mc:Fallback>
                <p:oleObj name="Equation" r:id="rId4" imgW="1485900" imgH="4699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403351"/>
                        <a:ext cx="2646362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1811339" y="2257425"/>
            <a:ext cx="6238875" cy="43180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o doble más atraso de transporte</a:t>
            </a:r>
          </a:p>
        </p:txBody>
      </p:sp>
      <p:sp>
        <p:nvSpPr>
          <p:cNvPr id="380973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0966" name="Object 38"/>
          <p:cNvGraphicFramePr>
            <a:graphicFrameLocks noChangeAspect="1"/>
          </p:cNvGraphicFramePr>
          <p:nvPr/>
        </p:nvGraphicFramePr>
        <p:xfrm>
          <a:off x="2541589" y="2709863"/>
          <a:ext cx="27590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0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9" y="2709863"/>
                        <a:ext cx="275907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1811338" y="3619501"/>
            <a:ext cx="8680450" cy="43021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undo orden sobre-amortiguado más atraso de transporte</a:t>
            </a:r>
          </a:p>
        </p:txBody>
      </p:sp>
      <p:sp>
        <p:nvSpPr>
          <p:cNvPr id="380975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0967" name="Object 39"/>
          <p:cNvGraphicFramePr>
            <a:graphicFrameLocks noChangeAspect="1"/>
          </p:cNvGraphicFramePr>
          <p:nvPr/>
        </p:nvGraphicFramePr>
        <p:xfrm>
          <a:off x="2541589" y="4187826"/>
          <a:ext cx="35274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1" name="Equation" r:id="rId8" imgW="1981200" imgH="469900" progId="Equation.DSMT4">
                  <p:embed/>
                </p:oleObj>
              </mc:Choice>
              <mc:Fallback>
                <p:oleObj name="Equation" r:id="rId8" imgW="1981200" imgH="469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9" y="4187826"/>
                        <a:ext cx="352742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/>
          <p:cNvSpPr>
            <a:spLocks noChangeArrowheads="1"/>
          </p:cNvSpPr>
          <p:nvPr/>
        </p:nvSpPr>
        <p:spPr bwMode="auto">
          <a:xfrm>
            <a:off x="1811338" y="5167313"/>
            <a:ext cx="8680450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gundo orden sub-amortiguado más atraso de transporte</a:t>
            </a:r>
          </a:p>
        </p:txBody>
      </p:sp>
      <p:sp>
        <p:nvSpPr>
          <p:cNvPr id="380977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0968" name="Object 40"/>
          <p:cNvGraphicFramePr>
            <a:graphicFrameLocks noChangeAspect="1"/>
          </p:cNvGraphicFramePr>
          <p:nvPr/>
        </p:nvGraphicFramePr>
        <p:xfrm>
          <a:off x="2541589" y="5756276"/>
          <a:ext cx="54943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2" name="Equation" r:id="rId10" imgW="3086100" imgH="469900" progId="Equation.DSMT4">
                  <p:embed/>
                </p:oleObj>
              </mc:Choice>
              <mc:Fallback>
                <p:oleObj name="Equation" r:id="rId10" imgW="3086100" imgH="4699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9" y="5756276"/>
                        <a:ext cx="549433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Flecha abajo"/>
          <p:cNvSpPr/>
          <p:nvPr/>
        </p:nvSpPr>
        <p:spPr bwMode="auto">
          <a:xfrm rot="5400000">
            <a:off x="5647888" y="1528549"/>
            <a:ext cx="447793" cy="559559"/>
          </a:xfrm>
          <a:prstGeom prst="downArrow">
            <a:avLst/>
          </a:prstGeom>
          <a:solidFill>
            <a:srgbClr val="00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ES" i="0"/>
          </a:p>
        </p:txBody>
      </p:sp>
      <p:sp>
        <p:nvSpPr>
          <p:cNvPr id="16" name="15 Flecha abajo"/>
          <p:cNvSpPr/>
          <p:nvPr/>
        </p:nvSpPr>
        <p:spPr bwMode="auto">
          <a:xfrm rot="5400000">
            <a:off x="5647888" y="2743200"/>
            <a:ext cx="447793" cy="559559"/>
          </a:xfrm>
          <a:prstGeom prst="downArrow">
            <a:avLst/>
          </a:prstGeom>
          <a:solidFill>
            <a:srgbClr val="00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ES" i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331" name="Rectangle 3"/>
          <p:cNvSpPr>
            <a:spLocks noChangeArrowheads="1"/>
          </p:cNvSpPr>
          <p:nvPr/>
        </p:nvSpPr>
        <p:spPr bwMode="auto">
          <a:xfrm>
            <a:off x="2154238" y="149226"/>
            <a:ext cx="7918450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ación de Procesos de Primer Orden</a:t>
            </a:r>
          </a:p>
        </p:txBody>
      </p:sp>
      <p:sp>
        <p:nvSpPr>
          <p:cNvPr id="1507367" name="Rectangle 39"/>
          <p:cNvSpPr>
            <a:spLocks noChangeArrowheads="1"/>
          </p:cNvSpPr>
          <p:nvPr/>
        </p:nvSpPr>
        <p:spPr bwMode="auto">
          <a:xfrm>
            <a:off x="1811339" y="896938"/>
            <a:ext cx="6238875" cy="430212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imer orden más atraso de transporte</a:t>
            </a:r>
          </a:p>
        </p:txBody>
      </p:sp>
      <p:sp>
        <p:nvSpPr>
          <p:cNvPr id="381974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381969" name="Object 17"/>
          <p:cNvGraphicFramePr>
            <a:graphicFrameLocks noChangeAspect="1"/>
          </p:cNvGraphicFramePr>
          <p:nvPr/>
        </p:nvGraphicFramePr>
        <p:xfrm>
          <a:off x="2262189" y="1403351"/>
          <a:ext cx="26447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8" name="Equation" r:id="rId4" imgW="1485900" imgH="469900" progId="Equation.DSMT4">
                  <p:embed/>
                </p:oleObj>
              </mc:Choice>
              <mc:Fallback>
                <p:oleObj name="Equation" r:id="rId4" imgW="14859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9" y="1403351"/>
                        <a:ext cx="26447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5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1976" name="Rectangle 6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1977" name="Rectangle 8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6" name="Rectangle 39"/>
          <p:cNvSpPr>
            <a:spLocks noChangeArrowheads="1"/>
          </p:cNvSpPr>
          <p:nvPr/>
        </p:nvSpPr>
        <p:spPr bwMode="auto">
          <a:xfrm>
            <a:off x="5065713" y="1562101"/>
            <a:ext cx="5353050" cy="430213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ü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ámetros a determinar:  </a:t>
            </a:r>
            <a:r>
              <a:rPr lang="es-AR" sz="2200" b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200" b="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t</a:t>
            </a:r>
            <a:r>
              <a:rPr lang="es-AR" sz="2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y  </a:t>
            </a:r>
            <a:r>
              <a:rPr lang="es-AR" sz="22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Times New Roman" pitchFamily="18" charset="0"/>
              </a:rPr>
              <a:t>q</a:t>
            </a:r>
          </a:p>
        </p:txBody>
      </p:sp>
      <p:sp>
        <p:nvSpPr>
          <p:cNvPr id="381979" name="Rectangle 2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381980" name="Rectangle 4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pSp>
        <p:nvGrpSpPr>
          <p:cNvPr id="381981" name="18 Grupo"/>
          <p:cNvGrpSpPr>
            <a:grpSpLocks/>
          </p:cNvGrpSpPr>
          <p:nvPr/>
        </p:nvGrpSpPr>
        <p:grpSpPr bwMode="auto">
          <a:xfrm>
            <a:off x="1938339" y="2432050"/>
            <a:ext cx="7794625" cy="914400"/>
            <a:chOff x="414837" y="2732809"/>
            <a:chExt cx="7793982" cy="914400"/>
          </a:xfrm>
        </p:grpSpPr>
        <p:graphicFrame>
          <p:nvGraphicFramePr>
            <p:cNvPr id="381970" name="Object 18"/>
            <p:cNvGraphicFramePr>
              <a:graphicFrameLocks noChangeAspect="1"/>
            </p:cNvGraphicFramePr>
            <p:nvPr/>
          </p:nvGraphicFramePr>
          <p:xfrm>
            <a:off x="414837" y="2732809"/>
            <a:ext cx="454914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59" name="Equation" r:id="rId6" imgW="2527300" imgH="508000" progId="Equation.DSMT4">
                    <p:embed/>
                  </p:oleObj>
                </mc:Choice>
                <mc:Fallback>
                  <p:oleObj name="Equation" r:id="rId6" imgW="2527300" imgH="5080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837" y="2732809"/>
                          <a:ext cx="4549140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1971" name="Object 19"/>
            <p:cNvGraphicFramePr>
              <a:graphicFrameLocks noChangeAspect="1"/>
            </p:cNvGraphicFramePr>
            <p:nvPr/>
          </p:nvGraphicFramePr>
          <p:xfrm>
            <a:off x="5808519" y="2755669"/>
            <a:ext cx="2400300" cy="868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60" name="Equation" r:id="rId8" imgW="1333500" imgH="482600" progId="Equation.DSMT4">
                    <p:embed/>
                  </p:oleObj>
                </mc:Choice>
                <mc:Fallback>
                  <p:oleObj name="Equation" r:id="rId8" imgW="1333500" imgH="482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519" y="2755669"/>
                          <a:ext cx="2400300" cy="868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1983" name="17 Flecha derecha"/>
            <p:cNvSpPr>
              <a:spLocks noChangeArrowheads="1"/>
            </p:cNvSpPr>
            <p:nvPr/>
          </p:nvSpPr>
          <p:spPr bwMode="auto">
            <a:xfrm>
              <a:off x="5195455" y="3013363"/>
              <a:ext cx="394855" cy="363682"/>
            </a:xfrm>
            <a:prstGeom prst="rightArrow">
              <a:avLst>
                <a:gd name="adj1" fmla="val 50000"/>
                <a:gd name="adj2" fmla="val 44288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endParaRPr lang="es-AR" i="0"/>
            </a:p>
          </p:txBody>
        </p:sp>
      </p:grpSp>
      <p:sp>
        <p:nvSpPr>
          <p:cNvPr id="23" name="Rectangle 39"/>
          <p:cNvSpPr>
            <a:spLocks noChangeArrowheads="1"/>
          </p:cNvSpPr>
          <p:nvPr/>
        </p:nvSpPr>
        <p:spPr bwMode="auto">
          <a:xfrm>
            <a:off x="2254250" y="3671888"/>
            <a:ext cx="7716838" cy="2800350"/>
          </a:xfrm>
          <a:prstGeom prst="rect">
            <a:avLst/>
          </a:prstGeom>
          <a:solidFill>
            <a:schemeClr val="bg1">
              <a:alpha val="35001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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iegler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chols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42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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ndaresan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rishnaswamy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77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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ishikawa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84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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Smith, 1985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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ägglund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91;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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rk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84;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llenkamp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88;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borg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89;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rf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y 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shop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95;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ahanmiri-Fallahi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1997.</a:t>
            </a:r>
            <a:endParaRPr lang="es-AR" sz="22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7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heme/theme1.xml><?xml version="1.0" encoding="utf-8"?>
<a:theme xmlns:a="http://schemas.openxmlformats.org/drawingml/2006/main" name="Azure">
  <a:themeElements>
    <a:clrScheme name="Azure 3">
      <a:dk1>
        <a:srgbClr val="000000"/>
      </a:dk1>
      <a:lt1>
        <a:srgbClr val="FFFFFF"/>
      </a:lt1>
      <a:dk2>
        <a:srgbClr val="000000"/>
      </a:dk2>
      <a:lt2>
        <a:srgbClr val="CBCBCB"/>
      </a:lt2>
      <a:accent1>
        <a:srgbClr val="B2B2B2"/>
      </a:accent1>
      <a:accent2>
        <a:srgbClr val="DDDDDD"/>
      </a:accent2>
      <a:accent3>
        <a:srgbClr val="FFFFFF"/>
      </a:accent3>
      <a:accent4>
        <a:srgbClr val="000000"/>
      </a:accent4>
      <a:accent5>
        <a:srgbClr val="D5D5D5"/>
      </a:accent5>
      <a:accent6>
        <a:srgbClr val="C8C8C8"/>
      </a:accent6>
      <a:hlink>
        <a:srgbClr val="5F5F5F"/>
      </a:hlink>
      <a:folHlink>
        <a:srgbClr val="969696"/>
      </a:folHlink>
    </a:clrScheme>
    <a:fontScheme name="Az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95000"/>
          <a:buFont typeface="Wingdings" pitchFamily="2" charset="2"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95000"/>
          <a:buFont typeface="Wingdings" pitchFamily="2" charset="2"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zure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zure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zure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rquivos de programas\Microsoft Office\Templates\Presentation Designs\Azure.pot</Template>
  <TotalTime>46663</TotalTime>
  <Words>896</Words>
  <Application>Microsoft Office PowerPoint</Application>
  <PresentationFormat>Panorámica</PresentationFormat>
  <Paragraphs>140</Paragraphs>
  <Slides>28</Slides>
  <Notes>27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8</vt:i4>
      </vt:variant>
    </vt:vector>
  </HeadingPairs>
  <TitlesOfParts>
    <vt:vector size="36" baseType="lpstr">
      <vt:lpstr>Arial</vt:lpstr>
      <vt:lpstr>Batang</vt:lpstr>
      <vt:lpstr>Calibri</vt:lpstr>
      <vt:lpstr>Symbol</vt:lpstr>
      <vt:lpstr>Times New Roman</vt:lpstr>
      <vt:lpstr>Wingdings</vt:lpstr>
      <vt:lpstr>Azure</vt:lpstr>
      <vt:lpstr>Equation</vt:lpstr>
      <vt:lpstr>Presentación de PowerPoint</vt:lpstr>
      <vt:lpstr>Temas de la Unidad 1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I - UNAM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 Clasico y Moderno - Parte I</dc:title>
  <dc:creator>Fernando Botterón</dc:creator>
  <cp:lastModifiedBy>Fernando Botterón</cp:lastModifiedBy>
  <cp:revision>4015</cp:revision>
  <cp:lastPrinted>1601-01-01T00:00:00Z</cp:lastPrinted>
  <dcterms:created xsi:type="dcterms:W3CDTF">1999-08-28T11:49:05Z</dcterms:created>
  <dcterms:modified xsi:type="dcterms:W3CDTF">2022-08-29T17:26:05Z</dcterms:modified>
</cp:coreProperties>
</file>